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18C5" w:rsidRPr="00ED1A07" w:rsidRDefault="00CB2CE2" w:rsidP="00CB2CE2">
      <w:pPr>
        <w:spacing w:after="0"/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>H2 Mathematics 9758</w:t>
      </w: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ab/>
      </w: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ab/>
      </w: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ab/>
      </w: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ab/>
      </w:r>
      <w:r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ab/>
        <w:t xml:space="preserve">    </w:t>
      </w:r>
      <w:r w:rsidR="001C18C5" w:rsidRPr="00ED1A07">
        <w:rPr>
          <w:rFonts w:ascii="Times New Roman" w:eastAsia="Times New Roman" w:hAnsi="Times New Roman" w:cs="Times New Roman"/>
          <w:b/>
          <w:sz w:val="40"/>
          <w:szCs w:val="40"/>
          <w:lang w:val="en-US" w:eastAsia="ko-KR"/>
        </w:rPr>
        <w:t>ANNEX</w:t>
      </w:r>
    </w:p>
    <w:p w:rsidR="001A45BE" w:rsidRDefault="001A45BE" w:rsidP="001C18C5">
      <w:pPr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u w:val="single"/>
          <w:lang w:val="en-US" w:eastAsia="ko-K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3"/>
        <w:gridCol w:w="2583"/>
        <w:gridCol w:w="5760"/>
      </w:tblGrid>
      <w:tr w:rsidR="00602B64" w:rsidTr="00743673">
        <w:tc>
          <w:tcPr>
            <w:tcW w:w="9016" w:type="dxa"/>
            <w:gridSpan w:val="3"/>
            <w:shd w:val="clear" w:color="auto" w:fill="FBD4B4" w:themeFill="accent6" w:themeFillTint="66"/>
          </w:tcPr>
          <w:p w:rsidR="00602B64" w:rsidRPr="0041142F" w:rsidRDefault="00602B64" w:rsidP="00602B6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en-US" w:eastAsia="ko-KR"/>
              </w:rPr>
            </w:pPr>
            <w:r w:rsidRPr="0041142F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en-US" w:eastAsia="ko-KR"/>
              </w:rPr>
              <w:t>Paper 1</w:t>
            </w:r>
          </w:p>
        </w:tc>
      </w:tr>
      <w:tr w:rsidR="001C18C5" w:rsidTr="00255CB2">
        <w:tc>
          <w:tcPr>
            <w:tcW w:w="673" w:type="dxa"/>
            <w:shd w:val="clear" w:color="auto" w:fill="FBD4B4" w:themeFill="accent6" w:themeFillTint="66"/>
          </w:tcPr>
          <w:p w:rsidR="001C18C5" w:rsidRPr="00ED1A07" w:rsidRDefault="001C18C5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>QN</w:t>
            </w:r>
          </w:p>
        </w:tc>
        <w:tc>
          <w:tcPr>
            <w:tcW w:w="2583" w:type="dxa"/>
            <w:shd w:val="clear" w:color="auto" w:fill="FBD4B4" w:themeFill="accent6" w:themeFillTint="66"/>
          </w:tcPr>
          <w:p w:rsidR="001C18C5" w:rsidRPr="000F0086" w:rsidRDefault="00754088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>TOPIC</w:t>
            </w:r>
            <w:r w:rsidR="000F0086" w:rsidRPr="000F0086">
              <w:rPr>
                <w:rFonts w:ascii="Times New Roman" w:eastAsia="Times New Roman" w:hAnsi="Times New Roman" w:cs="Times New Roman"/>
                <w:b/>
                <w:sz w:val="14"/>
                <w:szCs w:val="14"/>
                <w:lang w:val="en-US" w:eastAsia="ko-KR"/>
              </w:rPr>
              <w:t xml:space="preserve"> </w:t>
            </w:r>
            <w:r w:rsidR="000F0086" w:rsidRPr="001D5CA8">
              <w:rPr>
                <w:rFonts w:ascii="Times New Roman" w:eastAsia="Times New Roman" w:hAnsi="Times New Roman" w:cs="Times New Roman"/>
                <w:b/>
                <w:lang w:val="en-US" w:eastAsia="ko-KR"/>
              </w:rPr>
              <w:t>(</w:t>
            </w:r>
            <w:r w:rsidR="001D5CA8">
              <w:rPr>
                <w:rFonts w:ascii="Times New Roman" w:eastAsia="Times New Roman" w:hAnsi="Times New Roman" w:cs="Times New Roman"/>
                <w:b/>
                <w:i/>
                <w:lang w:val="en-US" w:eastAsia="ko-KR"/>
              </w:rPr>
              <w:t>Please Select</w:t>
            </w:r>
            <w:r w:rsidR="000F0086" w:rsidRPr="001D5CA8">
              <w:rPr>
                <w:rFonts w:ascii="Times New Roman" w:eastAsia="Times New Roman" w:hAnsi="Times New Roman" w:cs="Times New Roman"/>
                <w:b/>
                <w:lang w:val="en-US" w:eastAsia="ko-KR"/>
              </w:rPr>
              <w:t>)</w:t>
            </w:r>
          </w:p>
        </w:tc>
        <w:tc>
          <w:tcPr>
            <w:tcW w:w="5760" w:type="dxa"/>
            <w:shd w:val="clear" w:color="auto" w:fill="FBD4B4" w:themeFill="accent6" w:themeFillTint="66"/>
          </w:tcPr>
          <w:p w:rsidR="001C18C5" w:rsidRPr="000F0086" w:rsidRDefault="00B73039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lang w:val="en-US" w:eastAsia="ko-KR"/>
              </w:rPr>
            </w:pPr>
            <w:r w:rsidRPr="0075408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 xml:space="preserve">ANSWERS </w:t>
            </w:r>
            <w:r w:rsidRPr="001D5C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(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u w:val="single"/>
                <w:lang w:val="en-US" w:eastAsia="ko-KR"/>
              </w:rPr>
              <w:t>Exclude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ko-KR"/>
              </w:rPr>
              <w:t xml:space="preserve"> graphs</w:t>
            </w:r>
            <w:r w:rsidR="00C11C83"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ko-KR"/>
              </w:rPr>
              <w:t xml:space="preserve"> and text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ko-KR"/>
              </w:rPr>
              <w:t xml:space="preserve"> answers</w:t>
            </w:r>
            <w:r w:rsidRPr="001D5C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)</w:t>
            </w:r>
          </w:p>
        </w:tc>
      </w:tr>
      <w:tr w:rsidR="001F0C34" w:rsidTr="00255CB2">
        <w:bookmarkStart w:id="1" w:name="_Hlk19559253" w:displacedByCustomXml="next"/>
        <w:bookmarkStart w:id="2" w:name="_Hlk19559419" w:displacedByCustomXml="next"/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418438583"/>
            <w:lock w:val="sdtContentLocked"/>
            <w:placeholder>
              <w:docPart w:val="F43B3B0052CE4DCEBCC0060F1B9AA64C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 Topic"/>
                <w:tag w:val=" Topic"/>
                <w:id w:val="-989706054"/>
                <w:lock w:val="sdtLocked"/>
                <w:placeholder>
                  <w:docPart w:val="95E3CB32183940A892166D34E556F589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F44E63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Equations &amp; Inequalities</w:t>
                </w:r>
              </w:sdtContent>
            </w:sdt>
          </w:p>
        </w:tc>
        <w:tc>
          <w:tcPr>
            <w:tcW w:w="5760" w:type="dxa"/>
          </w:tcPr>
          <w:p w:rsidR="001F0C34" w:rsidRPr="00B50C8C" w:rsidRDefault="00F44E63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B50C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.35pt;height:15.9pt" o:ole="">
                  <v:imagedata r:id="rId4" o:title=""/>
                </v:shape>
                <o:OLEObject Type="Embed" ProgID="Equation.DSMT4" ShapeID="_x0000_i1025" DrawAspect="Content" ObjectID="_1696592597" r:id="rId5"/>
              </w:objec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696916076"/>
            <w:lock w:val="sdtContentLocked"/>
            <w:placeholder>
              <w:docPart w:val="C5E1C56912DD4534B172FBFC86B86521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2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538821081"/>
                <w:lock w:val="sdtLocked"/>
                <w:placeholder>
                  <w:docPart w:val="41F88922B73848379BFDC88DA729A20B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F44E63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Differentiation &amp; Applications</w:t>
                </w:r>
              </w:sdtContent>
            </w:sdt>
          </w:p>
        </w:tc>
        <w:tc>
          <w:tcPr>
            <w:tcW w:w="5760" w:type="dxa"/>
          </w:tcPr>
          <w:p w:rsidR="001F0C34" w:rsidRPr="00B50C8C" w:rsidRDefault="00F44E63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B50C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) </w:t>
            </w:r>
            <w:r w:rsidRPr="00B50C8C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en-US"/>
              </w:rPr>
              <w:object w:dxaOrig="1340" w:dyaOrig="320">
                <v:shape id="_x0000_i1030" type="#_x0000_t75" style="width:67.8pt;height:15.9pt" o:ole="">
                  <v:imagedata r:id="rId6" o:title=""/>
                </v:shape>
                <o:OLEObject Type="Embed" ProgID="Equation.DSMT4" ShapeID="_x0000_i1030" DrawAspect="Content" ObjectID="_1696592598" r:id="rId7"/>
              </w:objec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334652447"/>
            <w:lock w:val="sdtContentLocked"/>
            <w:placeholder>
              <w:docPart w:val="39414CC06D9141CB8BEA51E91DC58803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3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169864350"/>
                <w:lock w:val="sdtLocked"/>
                <w:placeholder>
                  <w:docPart w:val="693A83419AE647CF94EF68F2F18517C6"/>
                </w:placeholder>
                <w:dropDownList>
                  <w:listItem w:displayText="NO TOPIC SELECTED" w:value="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F44E63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Vectors</w:t>
                </w:r>
              </w:sdtContent>
            </w:sdt>
          </w:p>
        </w:tc>
        <w:tc>
          <w:tcPr>
            <w:tcW w:w="5760" w:type="dxa"/>
          </w:tcPr>
          <w:p w:rsidR="001F0C34" w:rsidRPr="00B50C8C" w:rsidRDefault="00F44E63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B50C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b) 0</w: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708298640"/>
            <w:lock w:val="sdtContentLocked"/>
            <w:placeholder>
              <w:docPart w:val="B099096C60254BEAA4E8E401811B704B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4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540246191"/>
                <w:lock w:val="sdtLocked"/>
                <w:placeholder>
                  <w:docPart w:val="88F29780D73E42BFAB8972DBE0DC673D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F44E63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Sigma Notation &amp; MOD</w:t>
                </w:r>
              </w:sdtContent>
            </w:sdt>
          </w:p>
        </w:tc>
        <w:tc>
          <w:tcPr>
            <w:tcW w:w="5760" w:type="dxa"/>
          </w:tcPr>
          <w:p w:rsidR="001F0C34" w:rsidRPr="00B50C8C" w:rsidRDefault="00F44E63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B50C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) </w:t>
            </w:r>
            <w:r w:rsidRPr="00B50C8C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900" w:dyaOrig="320">
                <v:shape id="_x0000_i1031" type="#_x0000_t75" style="width:45.2pt;height:15.9pt" o:ole="">
                  <v:imagedata r:id="rId8" o:title=""/>
                </v:shape>
                <o:OLEObject Type="Embed" ProgID="Equation.DSMT4" ShapeID="_x0000_i1031" DrawAspect="Content" ObjectID="_1696592599" r:id="rId9"/>
              </w:object>
            </w:r>
            <w:r w:rsidRPr="00B50C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(iv) </w:t>
            </w:r>
            <w:r w:rsidRPr="00B50C8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en-US"/>
              </w:rPr>
              <w:object w:dxaOrig="880" w:dyaOrig="620">
                <v:shape id="_x0000_i1032" type="#_x0000_t75" style="width:46.05pt;height:31pt" o:ole="">
                  <v:imagedata r:id="rId10" o:title=""/>
                </v:shape>
                <o:OLEObject Type="Embed" ProgID="Equation.DSMT4" ShapeID="_x0000_i1032" DrawAspect="Content" ObjectID="_1696592600" r:id="rId11"/>
              </w:object>
            </w:r>
            <w:r w:rsidRPr="00B50C8C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(v) 1</w:t>
            </w:r>
          </w:p>
        </w:tc>
      </w:tr>
      <w:tr w:rsidR="001F0C34" w:rsidTr="00255CB2">
        <w:bookmarkEnd w:id="1" w:displacedByCustomXml="next"/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74767490"/>
            <w:lock w:val="sdtContentLocked"/>
            <w:placeholder>
              <w:docPart w:val="D43C8774FB3E4F10BBD9DB091C2D4DAF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5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982310770"/>
                <w:lock w:val="sdtLocked"/>
                <w:placeholder>
                  <w:docPart w:val="9E313ED983144D5D882D424C5EB4CAD5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F44E63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Maclaurin &amp; Binomial Series</w:t>
                </w:r>
              </w:sdtContent>
            </w:sdt>
          </w:p>
        </w:tc>
        <w:tc>
          <w:tcPr>
            <w:tcW w:w="5760" w:type="dxa"/>
          </w:tcPr>
          <w:p w:rsidR="001F0C34" w:rsidRPr="00B50C8C" w:rsidRDefault="00F44E63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B50C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) </w:t>
            </w:r>
            <w:r w:rsidRPr="00B50C8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 w:eastAsia="ko-KR"/>
              </w:rPr>
              <w:object w:dxaOrig="2460" w:dyaOrig="620">
                <v:shape id="_x0000_i1036" type="#_x0000_t75" style="width:123.05pt;height:31pt" o:ole="">
                  <v:imagedata r:id="rId12" o:title=""/>
                </v:shape>
                <o:OLEObject Type="Embed" ProgID="Equation.DSMT4" ShapeID="_x0000_i1036" DrawAspect="Content" ObjectID="_1696592601" r:id="rId13"/>
              </w:object>
            </w:r>
            <w:r w:rsidRPr="00B50C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 (ii) </w:t>
            </w:r>
            <w:r w:rsidRPr="00B50C8C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2180" w:dyaOrig="320">
                <v:shape id="_x0000_i1039" type="#_x0000_t75" style="width:108.85pt;height:15.9pt" o:ole="">
                  <v:imagedata r:id="rId14" o:title=""/>
                </v:shape>
                <o:OLEObject Type="Embed" ProgID="Equation.DSMT4" ShapeID="_x0000_i1039" DrawAspect="Content" ObjectID="_1696592602" r:id="rId15"/>
              </w:objec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935749363"/>
            <w:lock w:val="sdtContentLocked"/>
            <w:placeholder>
              <w:docPart w:val="3D0955DE6EDC4543BA5E94A483C00EEE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6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568495148"/>
                <w:lock w:val="sdtLocked"/>
                <w:placeholder>
                  <w:docPart w:val="958E67F85AEC4CF8BA7FF006CCF6D718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Equations &amp; Inequalities</w:t>
                </w:r>
              </w:sdtContent>
            </w:sdt>
          </w:p>
        </w:tc>
        <w:tc>
          <w:tcPr>
            <w:tcW w:w="5760" w:type="dxa"/>
          </w:tcPr>
          <w:p w:rsidR="001F0C34" w:rsidRPr="00B50C8C" w:rsidRDefault="00B50C8C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B50C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) </w:t>
            </w:r>
            <w:r w:rsidRPr="00B50C8C">
              <w:rPr>
                <w:rFonts w:ascii="Times New Roman" w:eastAsiaTheme="minorHAnsi" w:hAnsi="Times New Roman" w:cs="Times New Roman"/>
                <w:position w:val="-24"/>
                <w:sz w:val="24"/>
                <w:szCs w:val="24"/>
                <w:lang w:eastAsia="en-US"/>
              </w:rPr>
              <w:object w:dxaOrig="2180" w:dyaOrig="680">
                <v:shape id="_x0000_i1040" type="#_x0000_t75" style="width:108.85pt;height:33.5pt" o:ole="">
                  <v:imagedata r:id="rId16" o:title=""/>
                </v:shape>
                <o:OLEObject Type="Embed" ProgID="Equation.DSMT4" ShapeID="_x0000_i1040" DrawAspect="Content" ObjectID="_1696592603" r:id="rId17"/>
              </w:object>
            </w:r>
            <w:r w:rsidRPr="00B50C8C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 or   </w:t>
            </w:r>
            <w:r w:rsidRPr="00B50C8C">
              <w:rPr>
                <w:rFonts w:ascii="Times New Roman" w:eastAsiaTheme="minorHAnsi" w:hAnsi="Times New Roman" w:cs="Times New Roman"/>
                <w:position w:val="-24"/>
                <w:sz w:val="24"/>
                <w:szCs w:val="24"/>
                <w:lang w:eastAsia="en-US"/>
              </w:rPr>
              <w:object w:dxaOrig="1359" w:dyaOrig="680">
                <v:shape id="_x0000_i1041" type="#_x0000_t75" style="width:67pt;height:33.5pt" o:ole="">
                  <v:imagedata r:id="rId18" o:title=""/>
                </v:shape>
                <o:OLEObject Type="Embed" ProgID="Equation.DSMT4" ShapeID="_x0000_i1041" DrawAspect="Content" ObjectID="_1696592604" r:id="rId19"/>
              </w:objec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115943641"/>
            <w:lock w:val="sdtContentLocked"/>
            <w:placeholder>
              <w:docPart w:val="E5C10C06286E4D49A2A307D1D9E9AAD8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7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58246406"/>
                <w:lock w:val="sdtLocked"/>
                <w:placeholder>
                  <w:docPart w:val="242D29F7DEB14C1FAA0B6C2EFE5437B6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APGP</w:t>
                </w:r>
              </w:sdtContent>
            </w:sdt>
          </w:p>
        </w:tc>
        <w:tc>
          <w:tcPr>
            <w:tcW w:w="5760" w:type="dxa"/>
          </w:tcPr>
          <w:p w:rsidR="001F0C34" w:rsidRPr="00B50C8C" w:rsidRDefault="00B50C8C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B50C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a) </w:t>
            </w:r>
            <w:r w:rsidRPr="00B50C8C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60" w:dyaOrig="279">
                <v:shape id="_x0000_i1044" type="#_x0000_t75" style="width:33.5pt;height:13.4pt" o:ole="">
                  <v:imagedata r:id="rId20" o:title=""/>
                </v:shape>
                <o:OLEObject Type="Embed" ProgID="Equation.DSMT4" ShapeID="_x0000_i1044" DrawAspect="Content" ObjectID="_1696592605" r:id="rId21"/>
              </w:object>
            </w:r>
            <w:r w:rsidRPr="00B50C8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b) </w:t>
            </w:r>
            <w:r w:rsidRPr="00B50C8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0" w:dyaOrig="360">
                <v:shape id="_x0000_i1046" type="#_x0000_t75" style="width:130.6pt;height:18.4pt" o:ole="">
                  <v:imagedata r:id="rId22" o:title=""/>
                </v:shape>
                <o:OLEObject Type="Embed" ProgID="Equation.DSMT4" ShapeID="_x0000_i1046" DrawAspect="Content" ObjectID="_1696592606" r:id="rId23"/>
              </w:object>
            </w:r>
            <w:r w:rsidRPr="00B50C8C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Pr="00B50C8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900" w:dyaOrig="620">
                <v:shape id="_x0000_i1047" type="#_x0000_t75" style="width:145.65pt;height:31pt" o:ole="">
                  <v:imagedata r:id="rId24" o:title=""/>
                </v:shape>
                <o:OLEObject Type="Embed" ProgID="Equation.DSMT4" ShapeID="_x0000_i1047" DrawAspect="Content" ObjectID="_1696592607" r:id="rId25"/>
              </w:objec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098988919"/>
            <w:lock w:val="sdtContentLocked"/>
            <w:placeholder>
              <w:docPart w:val="E056079BC81F47A793F632225AAE2DA9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8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989606132"/>
                <w:lock w:val="sdtLocked"/>
                <w:placeholder>
                  <w:docPart w:val="AAA6651112064F148C2C3223739A5351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Graphs &amp; Transformations</w:t>
                </w:r>
              </w:sdtContent>
            </w:sdt>
          </w:p>
        </w:tc>
        <w:tc>
          <w:tcPr>
            <w:tcW w:w="5760" w:type="dxa"/>
          </w:tcPr>
          <w:p w:rsidR="001F0C34" w:rsidRPr="00B50C8C" w:rsidRDefault="00B50C8C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B50C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>(ii) 6</w: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632910022"/>
            <w:lock w:val="sdtContentLocked"/>
            <w:placeholder>
              <w:docPart w:val="36BFE672ED174C79B45E80B694601F48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9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2048174693"/>
                <w:lock w:val="sdtLocked"/>
                <w:placeholder>
                  <w:docPart w:val="ABCA9D59F7314B9AA574D93D320AA9A7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Vectors</w:t>
                </w:r>
              </w:sdtContent>
            </w:sdt>
          </w:p>
        </w:tc>
        <w:tc>
          <w:tcPr>
            <w:tcW w:w="5760" w:type="dxa"/>
          </w:tcPr>
          <w:p w:rsidR="001F0C34" w:rsidRPr="00B50C8C" w:rsidRDefault="00B50C8C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B50C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) 8 m, 12 m (ii) </w:t>
            </w:r>
            <w:r w:rsidRPr="00B50C8C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  <w:lang w:eastAsia="en-US"/>
              </w:rPr>
              <w:object w:dxaOrig="620" w:dyaOrig="360">
                <v:shape id="_x0000_i1053" type="#_x0000_t75" style="width:31pt;height:18.4pt" o:ole="">
                  <v:imagedata r:id="rId26" o:title=""/>
                </v:shape>
                <o:OLEObject Type="Embed" ProgID="Equation.DSMT4" ShapeID="_x0000_i1053" DrawAspect="Content" ObjectID="_1696592608" r:id="rId27"/>
              </w:object>
            </w:r>
            <w:r w:rsidRPr="00B50C8C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(iv) </w:t>
            </w:r>
            <w:r w:rsidRPr="00B50C8C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  <w:lang w:eastAsia="en-US"/>
              </w:rPr>
              <w:object w:dxaOrig="1300" w:dyaOrig="320">
                <v:shape id="_x0000_i1054" type="#_x0000_t75" style="width:65.3pt;height:15.9pt" o:ole="">
                  <v:imagedata r:id="rId28" o:title=""/>
                </v:shape>
                <o:OLEObject Type="Embed" ProgID="Equation.DSMT4" ShapeID="_x0000_i1054" DrawAspect="Content" ObjectID="_1696592609" r:id="rId29"/>
              </w:object>
            </w:r>
            <w:r w:rsidRPr="00B50C8C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, 3 sec (v) </w:t>
            </w:r>
            <w:r w:rsidRPr="00B50C8C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  <w:lang w:eastAsia="en-US"/>
              </w:rPr>
              <w:object w:dxaOrig="2060" w:dyaOrig="320">
                <v:shape id="_x0000_i1056" type="#_x0000_t75" style="width:103pt;height:15.9pt" o:ole="">
                  <v:imagedata r:id="rId30" o:title=""/>
                </v:shape>
                <o:OLEObject Type="Embed" ProgID="Equation.DSMT4" ShapeID="_x0000_i1056" DrawAspect="Content" ObjectID="_1696592610" r:id="rId31"/>
              </w:objec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879206014"/>
            <w:lock w:val="sdtContentLocked"/>
            <w:placeholder>
              <w:docPart w:val="92594E40741E43E2A0FA782F82A5C18A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0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140463090"/>
                <w:lock w:val="sdtLocked"/>
                <w:placeholder>
                  <w:docPart w:val="AA0182483D4A4212B0AF707CD60B25CA"/>
                </w:placeholder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Functions</w:t>
                </w:r>
              </w:sdtContent>
            </w:sdt>
          </w:p>
        </w:tc>
        <w:tc>
          <w:tcPr>
            <w:tcW w:w="5760" w:type="dxa"/>
          </w:tcPr>
          <w:p w:rsidR="001F0C34" w:rsidRPr="00B50C8C" w:rsidRDefault="00B50C8C" w:rsidP="00B50C8C">
            <w:pPr>
              <w:tabs>
                <w:tab w:val="left" w:pos="567"/>
                <w:tab w:val="right" w:pos="9356"/>
              </w:tabs>
              <w:rPr>
                <w:rFonts w:ascii="Times New Roman" w:eastAsiaTheme="minorHAnsi" w:hAnsi="Times New Roman" w:cs="Times New Roman"/>
                <w:noProof/>
                <w:sz w:val="24"/>
                <w:szCs w:val="24"/>
                <w:lang w:eastAsia="en-US"/>
              </w:rPr>
            </w:pPr>
            <w:r w:rsidRPr="00B50C8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  <w:t xml:space="preserve">(ii) </w:t>
            </w:r>
            <w:r w:rsidRPr="00B50C8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60">
                <v:shape id="_x0000_i1058" type="#_x0000_t75" style="width:30.15pt;height:13.4pt" o:ole="">
                  <v:imagedata r:id="rId32" o:title=""/>
                </v:shape>
                <o:OLEObject Type="Embed" ProgID="Equation.DSMT4" ShapeID="_x0000_i1058" DrawAspect="Content" ObjectID="_1696592611" r:id="rId33"/>
              </w:object>
            </w:r>
            <w:r w:rsidRPr="00B50C8C">
              <w:rPr>
                <w:rFonts w:ascii="Times New Roman" w:hAnsi="Times New Roman" w:cs="Times New Roman"/>
                <w:sz w:val="24"/>
                <w:szCs w:val="24"/>
              </w:rPr>
              <w:t xml:space="preserve">or </w:t>
            </w:r>
            <w:r w:rsidRPr="00B50C8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60">
                <v:shape id="_x0000_i1059" type="#_x0000_t75" style="width:24.3pt;height:13.4pt" o:ole="">
                  <v:imagedata r:id="rId34" o:title=""/>
                </v:shape>
                <o:OLEObject Type="Embed" ProgID="Equation.DSMT4" ShapeID="_x0000_i1059" DrawAspect="Content" ObjectID="_1696592612" r:id="rId35"/>
              </w:object>
            </w:r>
            <w:r w:rsidRPr="00B50C8C">
              <w:rPr>
                <w:rFonts w:ascii="Times New Roman" w:hAnsi="Times New Roman" w:cs="Times New Roman"/>
                <w:sz w:val="24"/>
                <w:szCs w:val="24"/>
              </w:rPr>
              <w:t xml:space="preserve"> (iv) </w:t>
            </w:r>
            <w:r w:rsidRPr="00B50C8C">
              <w:rPr>
                <w:rFonts w:ascii="Times New Roman" w:eastAsiaTheme="minorHAnsi" w:hAnsi="Times New Roman" w:cs="Times New Roman"/>
                <w:noProof/>
                <w:position w:val="-10"/>
                <w:sz w:val="24"/>
                <w:szCs w:val="24"/>
                <w:lang w:eastAsia="en-US"/>
              </w:rPr>
              <w:object w:dxaOrig="1440" w:dyaOrig="320">
                <v:shape id="_x0000_i1078" type="#_x0000_t75" style="width:74.5pt;height:16.75pt" o:ole="">
                  <v:imagedata r:id="rId36" o:title=""/>
                </v:shape>
                <o:OLEObject Type="Embed" ProgID="Equation.DSMT4" ShapeID="_x0000_i1078" DrawAspect="Content" ObjectID="_1696592613" r:id="rId37"/>
              </w:objec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751884049"/>
            <w:lock w:val="sdtContentLocked"/>
            <w:placeholder>
              <w:docPart w:val="806A08DFC51D4040B0AC3DDCEF67CC27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1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298609956"/>
                <w:lock w:val="sdtLocked"/>
                <w:placeholder>
                  <w:docPart w:val="D4498AD848A34C2FA0CEA1D8BE747973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1 Q11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852758286"/>
            <w:lock w:val="sdtContentLocked"/>
            <w:placeholder>
              <w:docPart w:val="24F9AD272DAA419DA36EB5FFCCB332AD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2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246071542"/>
                <w:lock w:val="sdtLocked"/>
                <w:placeholder>
                  <w:docPart w:val="94DFC81F62A24637AEC8FD28088DC045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1 Q12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512922401"/>
            <w:lock w:val="sdtContentLocked"/>
            <w:placeholder>
              <w:docPart w:val="A5419BEFCE9B44339B315863720EED55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3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751048432"/>
                <w:lock w:val="sdtLocked"/>
                <w:placeholder>
                  <w:docPart w:val="836C00A2AC774B198ED760EEAAD64FA6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1 Q13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608865336"/>
            <w:lock w:val="sdtContentLocked"/>
            <w:placeholder>
              <w:docPart w:val="1023782FB8244CABBDFDC1A48B29BB5D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4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534232772"/>
                <w:lock w:val="sdtLocked"/>
                <w:placeholder>
                  <w:docPart w:val="8E20316AFB9C46AD8C08E6F364B3E860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1 Q14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bookmarkEnd w:id="2"/>
      <w:tr w:rsidR="00602B64" w:rsidTr="00743673">
        <w:tc>
          <w:tcPr>
            <w:tcW w:w="9016" w:type="dxa"/>
            <w:gridSpan w:val="3"/>
            <w:shd w:val="clear" w:color="auto" w:fill="FBD4B4" w:themeFill="accent6" w:themeFillTint="66"/>
          </w:tcPr>
          <w:p w:rsidR="00602B64" w:rsidRPr="0041142F" w:rsidRDefault="00602B64" w:rsidP="0041142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en-US" w:eastAsia="ko-KR"/>
              </w:rPr>
            </w:pPr>
            <w:r w:rsidRPr="0041142F">
              <w:rPr>
                <w:rFonts w:ascii="Times New Roman" w:eastAsia="Times New Roman" w:hAnsi="Times New Roman" w:cs="Times New Roman"/>
                <w:b/>
                <w:sz w:val="32"/>
                <w:szCs w:val="32"/>
                <w:lang w:val="en-US" w:eastAsia="ko-KR"/>
              </w:rPr>
              <w:t>Paper 2</w:t>
            </w:r>
          </w:p>
        </w:tc>
      </w:tr>
      <w:tr w:rsidR="003D6349" w:rsidTr="00255CB2">
        <w:tc>
          <w:tcPr>
            <w:tcW w:w="673" w:type="dxa"/>
            <w:shd w:val="clear" w:color="auto" w:fill="FBD4B4" w:themeFill="accent6" w:themeFillTint="66"/>
          </w:tcPr>
          <w:p w:rsidR="003D6349" w:rsidRPr="00ED1A07" w:rsidRDefault="003D6349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>QN</w:t>
            </w:r>
          </w:p>
        </w:tc>
        <w:tc>
          <w:tcPr>
            <w:tcW w:w="2583" w:type="dxa"/>
            <w:shd w:val="clear" w:color="auto" w:fill="FBD4B4" w:themeFill="accent6" w:themeFillTint="66"/>
          </w:tcPr>
          <w:p w:rsidR="003D6349" w:rsidRPr="000F0086" w:rsidRDefault="003D6349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>TOPIC</w:t>
            </w:r>
            <w:r w:rsidRPr="000F0086">
              <w:rPr>
                <w:rFonts w:ascii="Times New Roman" w:eastAsia="Times New Roman" w:hAnsi="Times New Roman" w:cs="Times New Roman"/>
                <w:b/>
                <w:sz w:val="14"/>
                <w:szCs w:val="14"/>
                <w:lang w:val="en-US" w:eastAsia="ko-KR"/>
              </w:rPr>
              <w:t xml:space="preserve"> </w:t>
            </w:r>
            <w:r w:rsidRPr="001D5CA8">
              <w:rPr>
                <w:rFonts w:ascii="Times New Roman" w:eastAsia="Times New Roman" w:hAnsi="Times New Roman" w:cs="Times New Roman"/>
                <w:b/>
                <w:lang w:val="en-US" w:eastAsia="ko-KR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i/>
                <w:lang w:val="en-US" w:eastAsia="ko-KR"/>
              </w:rPr>
              <w:t>Please Select</w:t>
            </w:r>
            <w:r w:rsidRPr="001D5CA8">
              <w:rPr>
                <w:rFonts w:ascii="Times New Roman" w:eastAsia="Times New Roman" w:hAnsi="Times New Roman" w:cs="Times New Roman"/>
                <w:b/>
                <w:lang w:val="en-US" w:eastAsia="ko-KR"/>
              </w:rPr>
              <w:t>)</w:t>
            </w:r>
          </w:p>
        </w:tc>
        <w:tc>
          <w:tcPr>
            <w:tcW w:w="5760" w:type="dxa"/>
            <w:shd w:val="clear" w:color="auto" w:fill="FBD4B4" w:themeFill="accent6" w:themeFillTint="66"/>
          </w:tcPr>
          <w:p w:rsidR="003D6349" w:rsidRPr="000F0086" w:rsidRDefault="003D6349" w:rsidP="00255CB2">
            <w:pPr>
              <w:spacing w:line="360" w:lineRule="auto"/>
              <w:rPr>
                <w:rFonts w:ascii="Times New Roman" w:eastAsia="Times New Roman" w:hAnsi="Times New Roman" w:cs="Times New Roman"/>
                <w:b/>
                <w:lang w:val="en-US" w:eastAsia="ko-KR"/>
              </w:rPr>
            </w:pPr>
            <w:r w:rsidRPr="0075408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ko-KR"/>
              </w:rPr>
              <w:t xml:space="preserve">ANSWERS </w:t>
            </w:r>
            <w:r w:rsidRPr="001D5C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(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u w:val="single"/>
                <w:lang w:val="en-US" w:eastAsia="ko-KR"/>
              </w:rPr>
              <w:t>Exclude</w:t>
            </w:r>
            <w:r w:rsidRPr="001D5CA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ko-KR"/>
              </w:rPr>
              <w:t xml:space="preserve"> graphs and text answers</w:t>
            </w:r>
            <w:r w:rsidRPr="001D5C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ko-KR"/>
              </w:rPr>
              <w:t>)</w:t>
            </w: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568641656"/>
            <w:lock w:val="sdtContentLocked"/>
            <w:placeholder>
              <w:docPart w:val="787E09D57476425B96735501287F1190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247868193"/>
                <w:lock w:val="sdtLocked"/>
                <w:placeholder>
                  <w:docPart w:val="3897935D41404A32B0937E489C09A537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2209E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354611704"/>
            <w:lock w:val="sdtContentLocked"/>
            <w:placeholder>
              <w:docPart w:val="329041BEE81E4635AB868EAC3BD9C8AD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2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011872071"/>
                <w:lock w:val="sdtLocked"/>
                <w:placeholder>
                  <w:docPart w:val="A1655B8464314EF98D2849C74E302F0F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2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942870364"/>
            <w:lock w:val="sdtContentLocked"/>
            <w:placeholder>
              <w:docPart w:val="F0CA10BBD7454913A58F006A37E902DF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3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1794739151"/>
                <w:lock w:val="sdtLocked"/>
                <w:placeholder>
                  <w:docPart w:val="ECA5B7C1FC694696848C44B90434373B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 xml:space="preserve">H2 </w:t>
                </w:r>
                <w:r w:rsidR="00255CB2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P</w:t>
                </w:r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2 Q3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15956934"/>
            <w:lock w:val="sdtContentLocked"/>
            <w:placeholder>
              <w:docPart w:val="B1A8EB6105804320A75EB289C883BC83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4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2038575427"/>
                <w:lock w:val="sdtLocked"/>
                <w:placeholder>
                  <w:docPart w:val="03B0F519FC934A0BA5FCE165F05ED4B6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4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619102564"/>
            <w:lock w:val="sdtContentLocked"/>
            <w:placeholder>
              <w:docPart w:val="D2F6CFB7917448EDAC3960879F7C9B7C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5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2010022691"/>
                <w:lock w:val="sdtLocked"/>
                <w:placeholder>
                  <w:docPart w:val="012A21631FEC4F35B409FCB2C78ED38C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5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491260178"/>
            <w:lock w:val="sdtContentLocked"/>
            <w:placeholder>
              <w:docPart w:val="AD041EA555AA4A8A80DFD5B1E0107C13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6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898161045"/>
                <w:lock w:val="sdtLocked"/>
                <w:placeholder>
                  <w:docPart w:val="9E0F2EF9DB0E4EEFA956D8F546782620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6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672372599"/>
            <w:lock w:val="sdtContentLocked"/>
            <w:placeholder>
              <w:docPart w:val="E8463D00A3F344E89EB2C8A19A2C35EF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7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268472108"/>
                <w:lock w:val="sdtLocked"/>
                <w:placeholder>
                  <w:docPart w:val="AEACDB5FF9A346DA941BE4888295AF5B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7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745912236"/>
            <w:lock w:val="sdtContentLocked"/>
            <w:placeholder>
              <w:docPart w:val="71EA6C042A4C4591BD5EA0678222FDB8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8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2083973074"/>
                <w:lock w:val="sdtLocked"/>
                <w:placeholder>
                  <w:docPart w:val="BB0AD12A15414D05954AD654B99A0F2C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8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241681369"/>
            <w:lock w:val="sdtContentLocked"/>
            <w:placeholder>
              <w:docPart w:val="205B1602F3934B94B0791D6BBD4EC1FA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9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661542107"/>
                <w:lock w:val="sdtLocked"/>
                <w:placeholder>
                  <w:docPart w:val="372D7438A5BD45239968A805FEABC8B3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9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255659462"/>
            <w:lock w:val="sdtContentLocked"/>
            <w:placeholder>
              <w:docPart w:val="C9DDC3306F444728A6E79B550B64D11D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0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-966203761"/>
                <w:lock w:val="sdtLocked"/>
                <w:placeholder>
                  <w:docPart w:val="E6DBF1E076EE4CBFB068A554030A32AE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0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2122342916"/>
            <w:lock w:val="sdtContentLocked"/>
            <w:placeholder>
              <w:docPart w:val="DA578CF824CB4ABC937D6A9CE6B12520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1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955052957"/>
                <w:lock w:val="sdtLocked"/>
                <w:placeholder>
                  <w:docPart w:val="7A1273E8884B4612A7EE2E7D29750CB6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1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1766612240"/>
            <w:lock w:val="sdtContentLocked"/>
            <w:placeholder>
              <w:docPart w:val="BF9D2DC0822D4AAEA9B000A242D65D85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2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830419225"/>
                <w:lock w:val="sdtLocked"/>
                <w:placeholder>
                  <w:docPart w:val="E420876CC8124BAAB5DE9EE7FA1B47E8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2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1021129172"/>
            <w:lock w:val="sdtContentLocked"/>
            <w:placeholder>
              <w:docPart w:val="AFBA361CC8444B55A8A4802BAA705772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3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853212608"/>
                <w:lock w:val="sdtLocked"/>
                <w:placeholder>
                  <w:docPart w:val="E3B891C2673549E69FF9817321FBBE9C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1F0C34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3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  <w:tr w:rsidR="001F0C34" w:rsidTr="00255CB2">
        <w:sdt>
          <w:sdtP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id w:val="-509452124"/>
            <w:lock w:val="sdtContentLocked"/>
            <w:placeholder>
              <w:docPart w:val="918113B45D5C438BA7802CCE8B7638B8"/>
            </w:placeholder>
            <w:dropDownList>
              <w:listItem w:value="QN"/>
              <w:listItem w:displayText="1" w:value="1"/>
              <w:listItem w:displayText="2" w:value="2"/>
              <w:listItem w:displayText="3" w:value="3"/>
              <w:listItem w:displayText="4" w:value="4"/>
              <w:listItem w:displayText="5" w:value="5"/>
              <w:listItem w:displayText="6" w:value="6"/>
              <w:listItem w:displayText="7" w:value="7"/>
              <w:listItem w:displayText="8" w:value="8"/>
              <w:listItem w:displayText="9" w:value="9"/>
              <w:listItem w:displayText="10" w:value="10"/>
              <w:listItem w:displayText="11" w:value="11"/>
              <w:listItem w:displayText="12" w:value="12"/>
              <w:listItem w:displayText="13" w:value="13"/>
              <w:listItem w:displayText="14" w:value="14"/>
            </w:dropDownList>
          </w:sdtPr>
          <w:sdtEndPr/>
          <w:sdtContent>
            <w:tc>
              <w:tcPr>
                <w:tcW w:w="673" w:type="dxa"/>
              </w:tcPr>
              <w:p w:rsidR="001F0C34" w:rsidRDefault="001F0C34">
                <w:pPr>
                  <w:jc w:val="center"/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</w:pPr>
                <w: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14</w:t>
                </w:r>
              </w:p>
            </w:tc>
          </w:sdtContent>
        </w:sdt>
        <w:tc>
          <w:tcPr>
            <w:tcW w:w="2583" w:type="dxa"/>
          </w:tcPr>
          <w:p w:rsidR="001F0C34" w:rsidRDefault="00B50C8C" w:rsidP="00255CB2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sdt>
              <w:sdtPr>
                <w:rPr>
                  <w:rFonts w:ascii="Times New Roman" w:eastAsia="Times New Roman" w:hAnsi="Times New Roman" w:cs="Times New Roman"/>
                  <w:sz w:val="24"/>
                  <w:szCs w:val="24"/>
                  <w:lang w:val="en-US" w:eastAsia="ko-KR"/>
                </w:rPr>
                <w:alias w:val="Topic"/>
                <w:id w:val="1105918543"/>
                <w:lock w:val="sdtLocked"/>
                <w:placeholder>
                  <w:docPart w:val="63FCFE7BA697460CB360237EB119625F"/>
                </w:placeholder>
                <w:showingPlcHdr/>
                <w:dropDownList>
                  <w:listItem w:value="NO TOPIC SELECTED"/>
                  <w:listItem w:displayText="APGP" w:value="APGP"/>
                  <w:listItem w:displayText="Complex Numbers" w:value="Complex Numbers"/>
                  <w:listItem w:displayText="Differentiation &amp; Applications" w:value="Differentiation &amp; Applications"/>
                  <w:listItem w:displayText="Differential Equations" w:value="Differential Equations"/>
                  <w:listItem w:displayText="Equations &amp; Inequalities" w:value="Equations &amp; Inequalities"/>
                  <w:listItem w:displayText="Functions" w:value="Functions"/>
                  <w:listItem w:displayText="Graphs &amp; Transformations" w:value="Graphs &amp; Transformations"/>
                  <w:listItem w:displayText="Integration &amp; Applications" w:value="Integration &amp; Applications"/>
                  <w:listItem w:displayText="Maclaurin &amp; Binomial Series" w:value="Maclaurin &amp; Binomial Series"/>
                  <w:listItem w:displayText="Sigma Notation &amp; MOD" w:value="Sigma Notation &amp; MOD"/>
                  <w:listItem w:displayText="Vectors" w:value="Vectors"/>
                  <w:listItem w:displayText="PnC &amp; Probability" w:value="PnC &amp; Probability"/>
                  <w:listItem w:displayText="DRV" w:value="DRV"/>
                  <w:listItem w:displayText="Binomial Distribution" w:value="Binomial Distribution"/>
                  <w:listItem w:displayText="Normal Distribution" w:value="Normal Distribution"/>
                  <w:listItem w:displayText="Hypothesis Testing" w:value="Hypothesis Testing"/>
                  <w:listItem w:displayText="Correlation &amp; Regression" w:value="Correlation &amp; Regression"/>
                </w:dropDownList>
              </w:sdtPr>
              <w:sdtEndPr/>
              <w:sdtContent>
                <w:r w:rsidR="005F1222"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ko-KR"/>
                  </w:rPr>
                  <w:t>H2 P2 Q14 Topic</w:t>
                </w:r>
              </w:sdtContent>
            </w:sdt>
          </w:p>
        </w:tc>
        <w:tc>
          <w:tcPr>
            <w:tcW w:w="5760" w:type="dxa"/>
          </w:tcPr>
          <w:p w:rsidR="001F0C34" w:rsidRDefault="001F0C34" w:rsidP="00366C1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</w:p>
        </w:tc>
      </w:tr>
    </w:tbl>
    <w:p w:rsidR="009761C4" w:rsidRDefault="009761C4"/>
    <w:p w:rsidR="006E2E6E" w:rsidRDefault="006E2E6E"/>
    <w:sectPr w:rsidR="006E2E6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18C5"/>
    <w:rsid w:val="00000829"/>
    <w:rsid w:val="000023CC"/>
    <w:rsid w:val="00003375"/>
    <w:rsid w:val="00004AC7"/>
    <w:rsid w:val="00015E39"/>
    <w:rsid w:val="000162A0"/>
    <w:rsid w:val="0002382A"/>
    <w:rsid w:val="000246D4"/>
    <w:rsid w:val="00030181"/>
    <w:rsid w:val="00032EE0"/>
    <w:rsid w:val="00034697"/>
    <w:rsid w:val="0003577D"/>
    <w:rsid w:val="00036496"/>
    <w:rsid w:val="000453B5"/>
    <w:rsid w:val="0004543C"/>
    <w:rsid w:val="000503D6"/>
    <w:rsid w:val="000518D1"/>
    <w:rsid w:val="00053388"/>
    <w:rsid w:val="00053A10"/>
    <w:rsid w:val="000554BB"/>
    <w:rsid w:val="0005582F"/>
    <w:rsid w:val="00055F33"/>
    <w:rsid w:val="000560BC"/>
    <w:rsid w:val="00057C09"/>
    <w:rsid w:val="00057DB8"/>
    <w:rsid w:val="000611FB"/>
    <w:rsid w:val="00063F2F"/>
    <w:rsid w:val="00066022"/>
    <w:rsid w:val="0007234E"/>
    <w:rsid w:val="000744CD"/>
    <w:rsid w:val="000772EB"/>
    <w:rsid w:val="00090A9C"/>
    <w:rsid w:val="0009120F"/>
    <w:rsid w:val="00094F04"/>
    <w:rsid w:val="000962D5"/>
    <w:rsid w:val="00096A72"/>
    <w:rsid w:val="000A05A3"/>
    <w:rsid w:val="000A1B6E"/>
    <w:rsid w:val="000A3D87"/>
    <w:rsid w:val="000A44FA"/>
    <w:rsid w:val="000A4880"/>
    <w:rsid w:val="000A685F"/>
    <w:rsid w:val="000B1823"/>
    <w:rsid w:val="000B332C"/>
    <w:rsid w:val="000B674A"/>
    <w:rsid w:val="000C25D5"/>
    <w:rsid w:val="000C6CE9"/>
    <w:rsid w:val="000D0A74"/>
    <w:rsid w:val="000D0DDD"/>
    <w:rsid w:val="000D60D4"/>
    <w:rsid w:val="000D6BDE"/>
    <w:rsid w:val="000D6DEA"/>
    <w:rsid w:val="000E20F4"/>
    <w:rsid w:val="000E4191"/>
    <w:rsid w:val="000E4437"/>
    <w:rsid w:val="000E4CC7"/>
    <w:rsid w:val="000F0086"/>
    <w:rsid w:val="000F08DC"/>
    <w:rsid w:val="000F0914"/>
    <w:rsid w:val="000F30F2"/>
    <w:rsid w:val="00102657"/>
    <w:rsid w:val="001026E6"/>
    <w:rsid w:val="00105850"/>
    <w:rsid w:val="001076BF"/>
    <w:rsid w:val="00107ED5"/>
    <w:rsid w:val="0011014A"/>
    <w:rsid w:val="00110BEB"/>
    <w:rsid w:val="001200B8"/>
    <w:rsid w:val="0012209E"/>
    <w:rsid w:val="001244B2"/>
    <w:rsid w:val="00124979"/>
    <w:rsid w:val="0013169C"/>
    <w:rsid w:val="00133EE9"/>
    <w:rsid w:val="00135CA2"/>
    <w:rsid w:val="00136666"/>
    <w:rsid w:val="0014148E"/>
    <w:rsid w:val="00142B41"/>
    <w:rsid w:val="001436EA"/>
    <w:rsid w:val="001504A7"/>
    <w:rsid w:val="00153A77"/>
    <w:rsid w:val="0015534A"/>
    <w:rsid w:val="001562DC"/>
    <w:rsid w:val="00162463"/>
    <w:rsid w:val="0017208F"/>
    <w:rsid w:val="001725F3"/>
    <w:rsid w:val="001742E4"/>
    <w:rsid w:val="001768B5"/>
    <w:rsid w:val="00187BC2"/>
    <w:rsid w:val="00187F99"/>
    <w:rsid w:val="0019040F"/>
    <w:rsid w:val="00190D6A"/>
    <w:rsid w:val="00194908"/>
    <w:rsid w:val="00194969"/>
    <w:rsid w:val="00195593"/>
    <w:rsid w:val="001A13CC"/>
    <w:rsid w:val="001A1640"/>
    <w:rsid w:val="001A1DE3"/>
    <w:rsid w:val="001A209C"/>
    <w:rsid w:val="001A2C2F"/>
    <w:rsid w:val="001A4017"/>
    <w:rsid w:val="001A45BE"/>
    <w:rsid w:val="001A4E01"/>
    <w:rsid w:val="001A4FE9"/>
    <w:rsid w:val="001A58E7"/>
    <w:rsid w:val="001B004A"/>
    <w:rsid w:val="001B3455"/>
    <w:rsid w:val="001B72EC"/>
    <w:rsid w:val="001C162D"/>
    <w:rsid w:val="001C18C5"/>
    <w:rsid w:val="001C2B9A"/>
    <w:rsid w:val="001D0D96"/>
    <w:rsid w:val="001D0E9B"/>
    <w:rsid w:val="001D5CA8"/>
    <w:rsid w:val="001D79CB"/>
    <w:rsid w:val="001E09EB"/>
    <w:rsid w:val="001E239C"/>
    <w:rsid w:val="001E25FE"/>
    <w:rsid w:val="001E4775"/>
    <w:rsid w:val="001E4B8F"/>
    <w:rsid w:val="001F0C34"/>
    <w:rsid w:val="001F4AFB"/>
    <w:rsid w:val="001F6367"/>
    <w:rsid w:val="001F7069"/>
    <w:rsid w:val="0020184F"/>
    <w:rsid w:val="00203002"/>
    <w:rsid w:val="002107EE"/>
    <w:rsid w:val="00211059"/>
    <w:rsid w:val="002119B2"/>
    <w:rsid w:val="00212EDE"/>
    <w:rsid w:val="00213D60"/>
    <w:rsid w:val="00231A2C"/>
    <w:rsid w:val="00232C9D"/>
    <w:rsid w:val="00234554"/>
    <w:rsid w:val="0023628F"/>
    <w:rsid w:val="002470C6"/>
    <w:rsid w:val="00250A01"/>
    <w:rsid w:val="0025321B"/>
    <w:rsid w:val="00255CB2"/>
    <w:rsid w:val="00255FC8"/>
    <w:rsid w:val="0025786D"/>
    <w:rsid w:val="00257FE5"/>
    <w:rsid w:val="0026385E"/>
    <w:rsid w:val="00265A4E"/>
    <w:rsid w:val="002733EB"/>
    <w:rsid w:val="0027582A"/>
    <w:rsid w:val="00285199"/>
    <w:rsid w:val="002855FC"/>
    <w:rsid w:val="00287311"/>
    <w:rsid w:val="00291520"/>
    <w:rsid w:val="00294AB4"/>
    <w:rsid w:val="00297BF7"/>
    <w:rsid w:val="002A088C"/>
    <w:rsid w:val="002A152B"/>
    <w:rsid w:val="002A3EB8"/>
    <w:rsid w:val="002A6236"/>
    <w:rsid w:val="002B1AB5"/>
    <w:rsid w:val="002B257B"/>
    <w:rsid w:val="002B6251"/>
    <w:rsid w:val="002B758E"/>
    <w:rsid w:val="002C0BEE"/>
    <w:rsid w:val="002C12D6"/>
    <w:rsid w:val="002C165D"/>
    <w:rsid w:val="002C363C"/>
    <w:rsid w:val="002C61FD"/>
    <w:rsid w:val="002C6E24"/>
    <w:rsid w:val="002C7465"/>
    <w:rsid w:val="002D10D5"/>
    <w:rsid w:val="002D1CE3"/>
    <w:rsid w:val="002D69E9"/>
    <w:rsid w:val="002E338A"/>
    <w:rsid w:val="002E59F6"/>
    <w:rsid w:val="002F0992"/>
    <w:rsid w:val="002F5D55"/>
    <w:rsid w:val="002F6624"/>
    <w:rsid w:val="00310817"/>
    <w:rsid w:val="0031252F"/>
    <w:rsid w:val="00312EA0"/>
    <w:rsid w:val="003166EB"/>
    <w:rsid w:val="0033038C"/>
    <w:rsid w:val="00330E59"/>
    <w:rsid w:val="00331307"/>
    <w:rsid w:val="0034089D"/>
    <w:rsid w:val="00343F2C"/>
    <w:rsid w:val="003478EC"/>
    <w:rsid w:val="00353AF8"/>
    <w:rsid w:val="00354CAA"/>
    <w:rsid w:val="003556A7"/>
    <w:rsid w:val="003562D9"/>
    <w:rsid w:val="00362C1A"/>
    <w:rsid w:val="00363366"/>
    <w:rsid w:val="00365DD9"/>
    <w:rsid w:val="003773DF"/>
    <w:rsid w:val="0038066C"/>
    <w:rsid w:val="00381244"/>
    <w:rsid w:val="00385279"/>
    <w:rsid w:val="00391C77"/>
    <w:rsid w:val="00397D1C"/>
    <w:rsid w:val="003A09F5"/>
    <w:rsid w:val="003A4A00"/>
    <w:rsid w:val="003A6707"/>
    <w:rsid w:val="003B02B4"/>
    <w:rsid w:val="003B0E21"/>
    <w:rsid w:val="003B0F1A"/>
    <w:rsid w:val="003B0F91"/>
    <w:rsid w:val="003B2191"/>
    <w:rsid w:val="003B3034"/>
    <w:rsid w:val="003B382E"/>
    <w:rsid w:val="003C0D9B"/>
    <w:rsid w:val="003C24DA"/>
    <w:rsid w:val="003C3B01"/>
    <w:rsid w:val="003C3B15"/>
    <w:rsid w:val="003C60A6"/>
    <w:rsid w:val="003C7BCE"/>
    <w:rsid w:val="003D2AA9"/>
    <w:rsid w:val="003D55CF"/>
    <w:rsid w:val="003D6349"/>
    <w:rsid w:val="003D69D7"/>
    <w:rsid w:val="003E0F80"/>
    <w:rsid w:val="003E25B3"/>
    <w:rsid w:val="003E5258"/>
    <w:rsid w:val="003E55CD"/>
    <w:rsid w:val="003E5B35"/>
    <w:rsid w:val="003F12E8"/>
    <w:rsid w:val="003F1DF9"/>
    <w:rsid w:val="003F3037"/>
    <w:rsid w:val="003F33AD"/>
    <w:rsid w:val="00402619"/>
    <w:rsid w:val="00407A1F"/>
    <w:rsid w:val="0041142F"/>
    <w:rsid w:val="004119AA"/>
    <w:rsid w:val="00413EE0"/>
    <w:rsid w:val="00421F59"/>
    <w:rsid w:val="00422B17"/>
    <w:rsid w:val="00423A3E"/>
    <w:rsid w:val="00425EAB"/>
    <w:rsid w:val="00430FDA"/>
    <w:rsid w:val="00434C8F"/>
    <w:rsid w:val="00442E14"/>
    <w:rsid w:val="00445125"/>
    <w:rsid w:val="00447EBD"/>
    <w:rsid w:val="004514CA"/>
    <w:rsid w:val="004515F2"/>
    <w:rsid w:val="004521DE"/>
    <w:rsid w:val="004522DE"/>
    <w:rsid w:val="00452B0D"/>
    <w:rsid w:val="00453A0C"/>
    <w:rsid w:val="004567D6"/>
    <w:rsid w:val="00461E80"/>
    <w:rsid w:val="004639B8"/>
    <w:rsid w:val="00466DD3"/>
    <w:rsid w:val="00471467"/>
    <w:rsid w:val="00472B2C"/>
    <w:rsid w:val="0048212F"/>
    <w:rsid w:val="00482F19"/>
    <w:rsid w:val="00486643"/>
    <w:rsid w:val="00486D5D"/>
    <w:rsid w:val="004908E9"/>
    <w:rsid w:val="00494C18"/>
    <w:rsid w:val="00496537"/>
    <w:rsid w:val="0049770C"/>
    <w:rsid w:val="004A5AE7"/>
    <w:rsid w:val="004A7C54"/>
    <w:rsid w:val="004B02FA"/>
    <w:rsid w:val="004B1FB2"/>
    <w:rsid w:val="004B41B1"/>
    <w:rsid w:val="004B4AA7"/>
    <w:rsid w:val="004B579A"/>
    <w:rsid w:val="004B64F1"/>
    <w:rsid w:val="004B6F64"/>
    <w:rsid w:val="004B6FCA"/>
    <w:rsid w:val="004C2F57"/>
    <w:rsid w:val="004D4367"/>
    <w:rsid w:val="004D67F3"/>
    <w:rsid w:val="004D7129"/>
    <w:rsid w:val="004E0479"/>
    <w:rsid w:val="004E19A1"/>
    <w:rsid w:val="004E76D6"/>
    <w:rsid w:val="004F0550"/>
    <w:rsid w:val="004F0774"/>
    <w:rsid w:val="004F0C66"/>
    <w:rsid w:val="004F1154"/>
    <w:rsid w:val="004F52C7"/>
    <w:rsid w:val="00500090"/>
    <w:rsid w:val="00500FCC"/>
    <w:rsid w:val="0050186C"/>
    <w:rsid w:val="00502F99"/>
    <w:rsid w:val="00510B2F"/>
    <w:rsid w:val="00511595"/>
    <w:rsid w:val="00512291"/>
    <w:rsid w:val="00520ACD"/>
    <w:rsid w:val="005228AE"/>
    <w:rsid w:val="00524D39"/>
    <w:rsid w:val="0053037B"/>
    <w:rsid w:val="00532C9C"/>
    <w:rsid w:val="00532D66"/>
    <w:rsid w:val="00536463"/>
    <w:rsid w:val="00537B15"/>
    <w:rsid w:val="0054501A"/>
    <w:rsid w:val="0055170F"/>
    <w:rsid w:val="005602D0"/>
    <w:rsid w:val="00561B12"/>
    <w:rsid w:val="00561C05"/>
    <w:rsid w:val="00564EC1"/>
    <w:rsid w:val="005726CF"/>
    <w:rsid w:val="0057456A"/>
    <w:rsid w:val="005763E4"/>
    <w:rsid w:val="00576891"/>
    <w:rsid w:val="0058161F"/>
    <w:rsid w:val="00581D95"/>
    <w:rsid w:val="00583F5A"/>
    <w:rsid w:val="005909DC"/>
    <w:rsid w:val="00594761"/>
    <w:rsid w:val="005953E7"/>
    <w:rsid w:val="00596008"/>
    <w:rsid w:val="005963E5"/>
    <w:rsid w:val="005A7E3F"/>
    <w:rsid w:val="005B08AF"/>
    <w:rsid w:val="005B13D7"/>
    <w:rsid w:val="005B1F29"/>
    <w:rsid w:val="005B36FC"/>
    <w:rsid w:val="005B4ABC"/>
    <w:rsid w:val="005B5DA7"/>
    <w:rsid w:val="005C2C66"/>
    <w:rsid w:val="005C3034"/>
    <w:rsid w:val="005C483A"/>
    <w:rsid w:val="005C4977"/>
    <w:rsid w:val="005C62C3"/>
    <w:rsid w:val="005C6F45"/>
    <w:rsid w:val="005D01CA"/>
    <w:rsid w:val="005D2923"/>
    <w:rsid w:val="005D6940"/>
    <w:rsid w:val="005D7172"/>
    <w:rsid w:val="005E1638"/>
    <w:rsid w:val="005E67CD"/>
    <w:rsid w:val="005E7B92"/>
    <w:rsid w:val="005F1222"/>
    <w:rsid w:val="005F2468"/>
    <w:rsid w:val="005F2531"/>
    <w:rsid w:val="005F45FE"/>
    <w:rsid w:val="005F7C70"/>
    <w:rsid w:val="00602B64"/>
    <w:rsid w:val="0061010B"/>
    <w:rsid w:val="006157F7"/>
    <w:rsid w:val="006249F2"/>
    <w:rsid w:val="00632D29"/>
    <w:rsid w:val="006403C2"/>
    <w:rsid w:val="006444F7"/>
    <w:rsid w:val="00645DF5"/>
    <w:rsid w:val="006461D8"/>
    <w:rsid w:val="006504FB"/>
    <w:rsid w:val="00650CC0"/>
    <w:rsid w:val="00653B15"/>
    <w:rsid w:val="006546F5"/>
    <w:rsid w:val="00655A6B"/>
    <w:rsid w:val="00655BB0"/>
    <w:rsid w:val="00655C7A"/>
    <w:rsid w:val="006643D8"/>
    <w:rsid w:val="00665162"/>
    <w:rsid w:val="006666CC"/>
    <w:rsid w:val="0067148C"/>
    <w:rsid w:val="0067724B"/>
    <w:rsid w:val="006772B3"/>
    <w:rsid w:val="00681865"/>
    <w:rsid w:val="00683A0C"/>
    <w:rsid w:val="006925D0"/>
    <w:rsid w:val="006A0BCC"/>
    <w:rsid w:val="006A1780"/>
    <w:rsid w:val="006A1D7F"/>
    <w:rsid w:val="006A2E65"/>
    <w:rsid w:val="006A5B21"/>
    <w:rsid w:val="006B1EB3"/>
    <w:rsid w:val="006B4F75"/>
    <w:rsid w:val="006C0E09"/>
    <w:rsid w:val="006C195D"/>
    <w:rsid w:val="006C3B83"/>
    <w:rsid w:val="006C6BEE"/>
    <w:rsid w:val="006C7613"/>
    <w:rsid w:val="006C7F7B"/>
    <w:rsid w:val="006D23B5"/>
    <w:rsid w:val="006D4DB6"/>
    <w:rsid w:val="006D4FCA"/>
    <w:rsid w:val="006D521B"/>
    <w:rsid w:val="006D6F71"/>
    <w:rsid w:val="006E0BDD"/>
    <w:rsid w:val="006E19DF"/>
    <w:rsid w:val="006E2E6E"/>
    <w:rsid w:val="006E3A31"/>
    <w:rsid w:val="006F098D"/>
    <w:rsid w:val="006F27BC"/>
    <w:rsid w:val="006F77FA"/>
    <w:rsid w:val="007004AA"/>
    <w:rsid w:val="00702F04"/>
    <w:rsid w:val="00703AC5"/>
    <w:rsid w:val="007048A2"/>
    <w:rsid w:val="00705780"/>
    <w:rsid w:val="00706E18"/>
    <w:rsid w:val="00710C71"/>
    <w:rsid w:val="00711BE2"/>
    <w:rsid w:val="00714B37"/>
    <w:rsid w:val="00720A3C"/>
    <w:rsid w:val="007253BB"/>
    <w:rsid w:val="007323F2"/>
    <w:rsid w:val="00733CF7"/>
    <w:rsid w:val="00737C22"/>
    <w:rsid w:val="00743673"/>
    <w:rsid w:val="00743675"/>
    <w:rsid w:val="00747AE5"/>
    <w:rsid w:val="00754088"/>
    <w:rsid w:val="00754412"/>
    <w:rsid w:val="00754725"/>
    <w:rsid w:val="00757007"/>
    <w:rsid w:val="0076660E"/>
    <w:rsid w:val="00770AAC"/>
    <w:rsid w:val="00771ABA"/>
    <w:rsid w:val="00771C41"/>
    <w:rsid w:val="00772934"/>
    <w:rsid w:val="00775F87"/>
    <w:rsid w:val="00780989"/>
    <w:rsid w:val="007812C9"/>
    <w:rsid w:val="00781819"/>
    <w:rsid w:val="00786C05"/>
    <w:rsid w:val="007904D6"/>
    <w:rsid w:val="007920B4"/>
    <w:rsid w:val="007936F0"/>
    <w:rsid w:val="00794C21"/>
    <w:rsid w:val="00797166"/>
    <w:rsid w:val="00797899"/>
    <w:rsid w:val="007A096B"/>
    <w:rsid w:val="007A2CB9"/>
    <w:rsid w:val="007A668C"/>
    <w:rsid w:val="007B0707"/>
    <w:rsid w:val="007B4F85"/>
    <w:rsid w:val="007B5810"/>
    <w:rsid w:val="007C08E0"/>
    <w:rsid w:val="007C39E5"/>
    <w:rsid w:val="007C6C20"/>
    <w:rsid w:val="007D6291"/>
    <w:rsid w:val="007D660D"/>
    <w:rsid w:val="007D6E43"/>
    <w:rsid w:val="007E01CD"/>
    <w:rsid w:val="007E0546"/>
    <w:rsid w:val="007E0B39"/>
    <w:rsid w:val="007E163F"/>
    <w:rsid w:val="007F1A68"/>
    <w:rsid w:val="007F3A5D"/>
    <w:rsid w:val="007F605D"/>
    <w:rsid w:val="007F62B1"/>
    <w:rsid w:val="007F746C"/>
    <w:rsid w:val="007F74A8"/>
    <w:rsid w:val="00800A38"/>
    <w:rsid w:val="00800C4C"/>
    <w:rsid w:val="00804A97"/>
    <w:rsid w:val="00804B7E"/>
    <w:rsid w:val="00810F86"/>
    <w:rsid w:val="00812BD2"/>
    <w:rsid w:val="00814CB5"/>
    <w:rsid w:val="00815CED"/>
    <w:rsid w:val="00816FF0"/>
    <w:rsid w:val="00823647"/>
    <w:rsid w:val="00823CD0"/>
    <w:rsid w:val="0082475B"/>
    <w:rsid w:val="008260C7"/>
    <w:rsid w:val="00826ED8"/>
    <w:rsid w:val="00835455"/>
    <w:rsid w:val="008355F2"/>
    <w:rsid w:val="00836333"/>
    <w:rsid w:val="00841155"/>
    <w:rsid w:val="00843597"/>
    <w:rsid w:val="00847441"/>
    <w:rsid w:val="00851390"/>
    <w:rsid w:val="0085155B"/>
    <w:rsid w:val="00851E19"/>
    <w:rsid w:val="00853973"/>
    <w:rsid w:val="00856B9E"/>
    <w:rsid w:val="00857931"/>
    <w:rsid w:val="008614DA"/>
    <w:rsid w:val="00863634"/>
    <w:rsid w:val="00864679"/>
    <w:rsid w:val="00864BAD"/>
    <w:rsid w:val="00864D05"/>
    <w:rsid w:val="00867FAA"/>
    <w:rsid w:val="00870CB1"/>
    <w:rsid w:val="00872728"/>
    <w:rsid w:val="008741A1"/>
    <w:rsid w:val="008755DB"/>
    <w:rsid w:val="00876DE2"/>
    <w:rsid w:val="00880BF7"/>
    <w:rsid w:val="0088418E"/>
    <w:rsid w:val="008873B8"/>
    <w:rsid w:val="00892EF8"/>
    <w:rsid w:val="00893041"/>
    <w:rsid w:val="00897608"/>
    <w:rsid w:val="00897ABD"/>
    <w:rsid w:val="008A2816"/>
    <w:rsid w:val="008A2B2B"/>
    <w:rsid w:val="008A2D20"/>
    <w:rsid w:val="008A5469"/>
    <w:rsid w:val="008A6007"/>
    <w:rsid w:val="008A64B7"/>
    <w:rsid w:val="008B0B73"/>
    <w:rsid w:val="008B15B0"/>
    <w:rsid w:val="008B3166"/>
    <w:rsid w:val="008B39A9"/>
    <w:rsid w:val="008B6998"/>
    <w:rsid w:val="008B788C"/>
    <w:rsid w:val="008B7CF7"/>
    <w:rsid w:val="008B7EAC"/>
    <w:rsid w:val="008C0E31"/>
    <w:rsid w:val="008C2020"/>
    <w:rsid w:val="008C436D"/>
    <w:rsid w:val="008C5B5C"/>
    <w:rsid w:val="008D2AC3"/>
    <w:rsid w:val="008D3BDD"/>
    <w:rsid w:val="008E1A99"/>
    <w:rsid w:val="008E3101"/>
    <w:rsid w:val="008E3265"/>
    <w:rsid w:val="008F2736"/>
    <w:rsid w:val="008F30A9"/>
    <w:rsid w:val="008F34CD"/>
    <w:rsid w:val="008F46A8"/>
    <w:rsid w:val="008F4AEE"/>
    <w:rsid w:val="00904F2E"/>
    <w:rsid w:val="009141CC"/>
    <w:rsid w:val="00914911"/>
    <w:rsid w:val="00914BF4"/>
    <w:rsid w:val="00914FFA"/>
    <w:rsid w:val="00915E5A"/>
    <w:rsid w:val="00925F18"/>
    <w:rsid w:val="00926751"/>
    <w:rsid w:val="00930590"/>
    <w:rsid w:val="00935E99"/>
    <w:rsid w:val="0094600C"/>
    <w:rsid w:val="009464FC"/>
    <w:rsid w:val="00947B87"/>
    <w:rsid w:val="00956B85"/>
    <w:rsid w:val="00956EFC"/>
    <w:rsid w:val="009622E9"/>
    <w:rsid w:val="00962D93"/>
    <w:rsid w:val="00964FFE"/>
    <w:rsid w:val="00965E37"/>
    <w:rsid w:val="00970B28"/>
    <w:rsid w:val="0097407F"/>
    <w:rsid w:val="009761C4"/>
    <w:rsid w:val="00976443"/>
    <w:rsid w:val="0097732A"/>
    <w:rsid w:val="00981FA1"/>
    <w:rsid w:val="00984A97"/>
    <w:rsid w:val="00987C59"/>
    <w:rsid w:val="00990083"/>
    <w:rsid w:val="00995004"/>
    <w:rsid w:val="00995EBA"/>
    <w:rsid w:val="00996ED8"/>
    <w:rsid w:val="009979A9"/>
    <w:rsid w:val="009A087A"/>
    <w:rsid w:val="009A3E40"/>
    <w:rsid w:val="009B2E3C"/>
    <w:rsid w:val="009B4526"/>
    <w:rsid w:val="009B6F36"/>
    <w:rsid w:val="009C033C"/>
    <w:rsid w:val="009C3051"/>
    <w:rsid w:val="009C416F"/>
    <w:rsid w:val="009C4564"/>
    <w:rsid w:val="009C5076"/>
    <w:rsid w:val="009C7300"/>
    <w:rsid w:val="009C7C04"/>
    <w:rsid w:val="009D1641"/>
    <w:rsid w:val="009D2A01"/>
    <w:rsid w:val="009D2F47"/>
    <w:rsid w:val="009D5984"/>
    <w:rsid w:val="009D6659"/>
    <w:rsid w:val="009D7BEB"/>
    <w:rsid w:val="009D7F61"/>
    <w:rsid w:val="009F34B0"/>
    <w:rsid w:val="009F3ECC"/>
    <w:rsid w:val="009F5CFD"/>
    <w:rsid w:val="00A05211"/>
    <w:rsid w:val="00A0542B"/>
    <w:rsid w:val="00A06342"/>
    <w:rsid w:val="00A12429"/>
    <w:rsid w:val="00A12BD4"/>
    <w:rsid w:val="00A1397C"/>
    <w:rsid w:val="00A169C9"/>
    <w:rsid w:val="00A16C9C"/>
    <w:rsid w:val="00A17562"/>
    <w:rsid w:val="00A21264"/>
    <w:rsid w:val="00A24659"/>
    <w:rsid w:val="00A24680"/>
    <w:rsid w:val="00A24A3A"/>
    <w:rsid w:val="00A26C55"/>
    <w:rsid w:val="00A27C13"/>
    <w:rsid w:val="00A31D6B"/>
    <w:rsid w:val="00A323EE"/>
    <w:rsid w:val="00A366C1"/>
    <w:rsid w:val="00A47BA4"/>
    <w:rsid w:val="00A52827"/>
    <w:rsid w:val="00A54317"/>
    <w:rsid w:val="00A543D1"/>
    <w:rsid w:val="00A5707D"/>
    <w:rsid w:val="00A60C6B"/>
    <w:rsid w:val="00A619B6"/>
    <w:rsid w:val="00A61EA2"/>
    <w:rsid w:val="00A65553"/>
    <w:rsid w:val="00A70AC8"/>
    <w:rsid w:val="00A70C2D"/>
    <w:rsid w:val="00A7410F"/>
    <w:rsid w:val="00A75299"/>
    <w:rsid w:val="00A76D25"/>
    <w:rsid w:val="00A77314"/>
    <w:rsid w:val="00A8035C"/>
    <w:rsid w:val="00A81115"/>
    <w:rsid w:val="00A8589B"/>
    <w:rsid w:val="00A85BBF"/>
    <w:rsid w:val="00A940EA"/>
    <w:rsid w:val="00A9506D"/>
    <w:rsid w:val="00A974AE"/>
    <w:rsid w:val="00AA3538"/>
    <w:rsid w:val="00AA51D4"/>
    <w:rsid w:val="00AB2381"/>
    <w:rsid w:val="00AB27A3"/>
    <w:rsid w:val="00AB78DC"/>
    <w:rsid w:val="00AC0536"/>
    <w:rsid w:val="00AC113D"/>
    <w:rsid w:val="00AC6912"/>
    <w:rsid w:val="00AD2ADC"/>
    <w:rsid w:val="00AD407D"/>
    <w:rsid w:val="00AD53B0"/>
    <w:rsid w:val="00AD6556"/>
    <w:rsid w:val="00AD7F62"/>
    <w:rsid w:val="00AE0E34"/>
    <w:rsid w:val="00AE1282"/>
    <w:rsid w:val="00AE6F6F"/>
    <w:rsid w:val="00AF2A7B"/>
    <w:rsid w:val="00AF5A52"/>
    <w:rsid w:val="00AF7CFE"/>
    <w:rsid w:val="00B00E8E"/>
    <w:rsid w:val="00B11147"/>
    <w:rsid w:val="00B11157"/>
    <w:rsid w:val="00B12918"/>
    <w:rsid w:val="00B139BB"/>
    <w:rsid w:val="00B15409"/>
    <w:rsid w:val="00B17050"/>
    <w:rsid w:val="00B175F7"/>
    <w:rsid w:val="00B30EA0"/>
    <w:rsid w:val="00B35E31"/>
    <w:rsid w:val="00B37594"/>
    <w:rsid w:val="00B41ADA"/>
    <w:rsid w:val="00B45BCA"/>
    <w:rsid w:val="00B47389"/>
    <w:rsid w:val="00B50448"/>
    <w:rsid w:val="00B50C8C"/>
    <w:rsid w:val="00B55D34"/>
    <w:rsid w:val="00B57945"/>
    <w:rsid w:val="00B62150"/>
    <w:rsid w:val="00B73032"/>
    <w:rsid w:val="00B73039"/>
    <w:rsid w:val="00B730A5"/>
    <w:rsid w:val="00B76539"/>
    <w:rsid w:val="00B76D74"/>
    <w:rsid w:val="00B85A60"/>
    <w:rsid w:val="00B942E5"/>
    <w:rsid w:val="00BA35E6"/>
    <w:rsid w:val="00BA6403"/>
    <w:rsid w:val="00BB054B"/>
    <w:rsid w:val="00BB162E"/>
    <w:rsid w:val="00BB1808"/>
    <w:rsid w:val="00BB2056"/>
    <w:rsid w:val="00BB2DD8"/>
    <w:rsid w:val="00BB3492"/>
    <w:rsid w:val="00BB361A"/>
    <w:rsid w:val="00BB3F60"/>
    <w:rsid w:val="00BB4363"/>
    <w:rsid w:val="00BB4987"/>
    <w:rsid w:val="00BB7F53"/>
    <w:rsid w:val="00BC329F"/>
    <w:rsid w:val="00BC3CC4"/>
    <w:rsid w:val="00BD2F00"/>
    <w:rsid w:val="00BD4806"/>
    <w:rsid w:val="00BE19E5"/>
    <w:rsid w:val="00BE4578"/>
    <w:rsid w:val="00BE5829"/>
    <w:rsid w:val="00BE7881"/>
    <w:rsid w:val="00BF0796"/>
    <w:rsid w:val="00BF1460"/>
    <w:rsid w:val="00BF16C2"/>
    <w:rsid w:val="00BF1E7B"/>
    <w:rsid w:val="00BF3B0C"/>
    <w:rsid w:val="00BF4851"/>
    <w:rsid w:val="00BF6B47"/>
    <w:rsid w:val="00C0062E"/>
    <w:rsid w:val="00C03194"/>
    <w:rsid w:val="00C04FF0"/>
    <w:rsid w:val="00C10F70"/>
    <w:rsid w:val="00C1130C"/>
    <w:rsid w:val="00C11C83"/>
    <w:rsid w:val="00C15239"/>
    <w:rsid w:val="00C15C93"/>
    <w:rsid w:val="00C204EA"/>
    <w:rsid w:val="00C22F9E"/>
    <w:rsid w:val="00C24151"/>
    <w:rsid w:val="00C25215"/>
    <w:rsid w:val="00C2532F"/>
    <w:rsid w:val="00C26DE6"/>
    <w:rsid w:val="00C2757D"/>
    <w:rsid w:val="00C2774B"/>
    <w:rsid w:val="00C32EB3"/>
    <w:rsid w:val="00C35A04"/>
    <w:rsid w:val="00C35AFF"/>
    <w:rsid w:val="00C36F23"/>
    <w:rsid w:val="00C37216"/>
    <w:rsid w:val="00C420F7"/>
    <w:rsid w:val="00C4482C"/>
    <w:rsid w:val="00C4555F"/>
    <w:rsid w:val="00C45706"/>
    <w:rsid w:val="00C47B01"/>
    <w:rsid w:val="00C524F6"/>
    <w:rsid w:val="00C530C6"/>
    <w:rsid w:val="00C55794"/>
    <w:rsid w:val="00C56AFD"/>
    <w:rsid w:val="00C56ED1"/>
    <w:rsid w:val="00C603FF"/>
    <w:rsid w:val="00C64EF9"/>
    <w:rsid w:val="00C65143"/>
    <w:rsid w:val="00C70E8D"/>
    <w:rsid w:val="00C769A1"/>
    <w:rsid w:val="00C822B5"/>
    <w:rsid w:val="00C824A3"/>
    <w:rsid w:val="00C82B0E"/>
    <w:rsid w:val="00C838D9"/>
    <w:rsid w:val="00C850C4"/>
    <w:rsid w:val="00C8723A"/>
    <w:rsid w:val="00C9326B"/>
    <w:rsid w:val="00C941F8"/>
    <w:rsid w:val="00C945F5"/>
    <w:rsid w:val="00C97148"/>
    <w:rsid w:val="00CA0D2D"/>
    <w:rsid w:val="00CA10F1"/>
    <w:rsid w:val="00CA2F45"/>
    <w:rsid w:val="00CA4377"/>
    <w:rsid w:val="00CA4543"/>
    <w:rsid w:val="00CA478A"/>
    <w:rsid w:val="00CA7C2D"/>
    <w:rsid w:val="00CB25F7"/>
    <w:rsid w:val="00CB2CE2"/>
    <w:rsid w:val="00CB3DC7"/>
    <w:rsid w:val="00CB496A"/>
    <w:rsid w:val="00CC0E54"/>
    <w:rsid w:val="00CC1AFB"/>
    <w:rsid w:val="00CC6A6E"/>
    <w:rsid w:val="00CD1238"/>
    <w:rsid w:val="00CD352E"/>
    <w:rsid w:val="00CD3F30"/>
    <w:rsid w:val="00CD5858"/>
    <w:rsid w:val="00CD643B"/>
    <w:rsid w:val="00CD677E"/>
    <w:rsid w:val="00CD780F"/>
    <w:rsid w:val="00CD7921"/>
    <w:rsid w:val="00CE2088"/>
    <w:rsid w:val="00CE2497"/>
    <w:rsid w:val="00CE6DA7"/>
    <w:rsid w:val="00CF1BFD"/>
    <w:rsid w:val="00CF1D4A"/>
    <w:rsid w:val="00CF39AA"/>
    <w:rsid w:val="00CF57B5"/>
    <w:rsid w:val="00CF5A46"/>
    <w:rsid w:val="00CF6944"/>
    <w:rsid w:val="00D00AE8"/>
    <w:rsid w:val="00D00E2E"/>
    <w:rsid w:val="00D03D47"/>
    <w:rsid w:val="00D103A1"/>
    <w:rsid w:val="00D10F7E"/>
    <w:rsid w:val="00D1484A"/>
    <w:rsid w:val="00D14B97"/>
    <w:rsid w:val="00D16AD7"/>
    <w:rsid w:val="00D17FB3"/>
    <w:rsid w:val="00D22CFB"/>
    <w:rsid w:val="00D23D21"/>
    <w:rsid w:val="00D274E6"/>
    <w:rsid w:val="00D30AEA"/>
    <w:rsid w:val="00D30CD4"/>
    <w:rsid w:val="00D31908"/>
    <w:rsid w:val="00D37317"/>
    <w:rsid w:val="00D40348"/>
    <w:rsid w:val="00D41E78"/>
    <w:rsid w:val="00D4557A"/>
    <w:rsid w:val="00D53A37"/>
    <w:rsid w:val="00D569B6"/>
    <w:rsid w:val="00D61CEE"/>
    <w:rsid w:val="00D62AD7"/>
    <w:rsid w:val="00D64E7B"/>
    <w:rsid w:val="00D65632"/>
    <w:rsid w:val="00D676DE"/>
    <w:rsid w:val="00D71CAC"/>
    <w:rsid w:val="00D72B76"/>
    <w:rsid w:val="00D74A19"/>
    <w:rsid w:val="00D80B93"/>
    <w:rsid w:val="00D80E91"/>
    <w:rsid w:val="00D83D5B"/>
    <w:rsid w:val="00D90261"/>
    <w:rsid w:val="00D90272"/>
    <w:rsid w:val="00D90D08"/>
    <w:rsid w:val="00D92D98"/>
    <w:rsid w:val="00D9385B"/>
    <w:rsid w:val="00D93981"/>
    <w:rsid w:val="00D9795B"/>
    <w:rsid w:val="00D97F33"/>
    <w:rsid w:val="00DA04EB"/>
    <w:rsid w:val="00DA469D"/>
    <w:rsid w:val="00DA6645"/>
    <w:rsid w:val="00DA77C7"/>
    <w:rsid w:val="00DB24AE"/>
    <w:rsid w:val="00DB72D3"/>
    <w:rsid w:val="00DC1758"/>
    <w:rsid w:val="00DC264C"/>
    <w:rsid w:val="00DC2C23"/>
    <w:rsid w:val="00DC6695"/>
    <w:rsid w:val="00DC6BB9"/>
    <w:rsid w:val="00DD0537"/>
    <w:rsid w:val="00DE485E"/>
    <w:rsid w:val="00DF2512"/>
    <w:rsid w:val="00DF4407"/>
    <w:rsid w:val="00DF47D8"/>
    <w:rsid w:val="00DF584A"/>
    <w:rsid w:val="00E010D7"/>
    <w:rsid w:val="00E06062"/>
    <w:rsid w:val="00E11CFB"/>
    <w:rsid w:val="00E14461"/>
    <w:rsid w:val="00E15B55"/>
    <w:rsid w:val="00E21AA7"/>
    <w:rsid w:val="00E21CEE"/>
    <w:rsid w:val="00E2438A"/>
    <w:rsid w:val="00E26B1F"/>
    <w:rsid w:val="00E3262A"/>
    <w:rsid w:val="00E35AFA"/>
    <w:rsid w:val="00E35D39"/>
    <w:rsid w:val="00E416C5"/>
    <w:rsid w:val="00E41856"/>
    <w:rsid w:val="00E4193B"/>
    <w:rsid w:val="00E43B52"/>
    <w:rsid w:val="00E4560F"/>
    <w:rsid w:val="00E45DE2"/>
    <w:rsid w:val="00E46747"/>
    <w:rsid w:val="00E55A94"/>
    <w:rsid w:val="00E56A32"/>
    <w:rsid w:val="00E57CEA"/>
    <w:rsid w:val="00E604E1"/>
    <w:rsid w:val="00E60E90"/>
    <w:rsid w:val="00E61C2B"/>
    <w:rsid w:val="00E61D93"/>
    <w:rsid w:val="00E641DC"/>
    <w:rsid w:val="00E64B03"/>
    <w:rsid w:val="00E67C47"/>
    <w:rsid w:val="00E7065F"/>
    <w:rsid w:val="00E71484"/>
    <w:rsid w:val="00E72BB1"/>
    <w:rsid w:val="00E72F73"/>
    <w:rsid w:val="00E733D7"/>
    <w:rsid w:val="00E74F03"/>
    <w:rsid w:val="00E75803"/>
    <w:rsid w:val="00E861EF"/>
    <w:rsid w:val="00E872BE"/>
    <w:rsid w:val="00E87F7C"/>
    <w:rsid w:val="00E93B2F"/>
    <w:rsid w:val="00E944DD"/>
    <w:rsid w:val="00E96C8D"/>
    <w:rsid w:val="00E9746F"/>
    <w:rsid w:val="00E9754B"/>
    <w:rsid w:val="00E97C6F"/>
    <w:rsid w:val="00E97F79"/>
    <w:rsid w:val="00EA09AB"/>
    <w:rsid w:val="00EA0C71"/>
    <w:rsid w:val="00EA3184"/>
    <w:rsid w:val="00EA66B1"/>
    <w:rsid w:val="00EB0182"/>
    <w:rsid w:val="00EB0E26"/>
    <w:rsid w:val="00EB1BA5"/>
    <w:rsid w:val="00EB3D4B"/>
    <w:rsid w:val="00EB4DFF"/>
    <w:rsid w:val="00EB4F2D"/>
    <w:rsid w:val="00EB52E4"/>
    <w:rsid w:val="00EC2AE2"/>
    <w:rsid w:val="00EC2B75"/>
    <w:rsid w:val="00EC54E0"/>
    <w:rsid w:val="00EC5E6A"/>
    <w:rsid w:val="00EC6E9A"/>
    <w:rsid w:val="00ED19D4"/>
    <w:rsid w:val="00ED5FA2"/>
    <w:rsid w:val="00ED741E"/>
    <w:rsid w:val="00ED7493"/>
    <w:rsid w:val="00EE045F"/>
    <w:rsid w:val="00EE27E0"/>
    <w:rsid w:val="00EE42CE"/>
    <w:rsid w:val="00EF1C72"/>
    <w:rsid w:val="00EF2E38"/>
    <w:rsid w:val="00F033AF"/>
    <w:rsid w:val="00F07814"/>
    <w:rsid w:val="00F119D8"/>
    <w:rsid w:val="00F11E89"/>
    <w:rsid w:val="00F14E3D"/>
    <w:rsid w:val="00F16056"/>
    <w:rsid w:val="00F17CB6"/>
    <w:rsid w:val="00F2310E"/>
    <w:rsid w:val="00F26DAD"/>
    <w:rsid w:val="00F26FD8"/>
    <w:rsid w:val="00F27DF2"/>
    <w:rsid w:val="00F336F8"/>
    <w:rsid w:val="00F35B1E"/>
    <w:rsid w:val="00F40F8D"/>
    <w:rsid w:val="00F41B62"/>
    <w:rsid w:val="00F435D9"/>
    <w:rsid w:val="00F44E63"/>
    <w:rsid w:val="00F50076"/>
    <w:rsid w:val="00F500AB"/>
    <w:rsid w:val="00F52BB2"/>
    <w:rsid w:val="00F6589D"/>
    <w:rsid w:val="00F704C8"/>
    <w:rsid w:val="00F71F33"/>
    <w:rsid w:val="00F736ED"/>
    <w:rsid w:val="00F74315"/>
    <w:rsid w:val="00F74A8A"/>
    <w:rsid w:val="00F76258"/>
    <w:rsid w:val="00F77FC3"/>
    <w:rsid w:val="00F84E25"/>
    <w:rsid w:val="00F86B83"/>
    <w:rsid w:val="00F90050"/>
    <w:rsid w:val="00F90979"/>
    <w:rsid w:val="00F90ACA"/>
    <w:rsid w:val="00F913B1"/>
    <w:rsid w:val="00F91F17"/>
    <w:rsid w:val="00F9518D"/>
    <w:rsid w:val="00F97760"/>
    <w:rsid w:val="00F9790A"/>
    <w:rsid w:val="00FA0184"/>
    <w:rsid w:val="00FA35BC"/>
    <w:rsid w:val="00FA4B14"/>
    <w:rsid w:val="00FA4DFE"/>
    <w:rsid w:val="00FA60AB"/>
    <w:rsid w:val="00FA6D51"/>
    <w:rsid w:val="00FA6F3B"/>
    <w:rsid w:val="00FA7FF1"/>
    <w:rsid w:val="00FB1BCB"/>
    <w:rsid w:val="00FC10EE"/>
    <w:rsid w:val="00FC13F1"/>
    <w:rsid w:val="00FD452B"/>
    <w:rsid w:val="00FD64EA"/>
    <w:rsid w:val="00FE1C3E"/>
    <w:rsid w:val="00FE4C9A"/>
    <w:rsid w:val="00FE694E"/>
    <w:rsid w:val="00FF211F"/>
    <w:rsid w:val="00FF2C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888588"/>
  <w15:docId w15:val="{CB92BFCF-A43C-47D6-B790-8B6AB75642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SG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C18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C18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18C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A3EB8"/>
    <w:rPr>
      <w:color w:val="808080"/>
    </w:rPr>
  </w:style>
  <w:style w:type="paragraph" w:styleId="ListParagraph">
    <w:name w:val="List Paragraph"/>
    <w:basedOn w:val="Normal"/>
    <w:uiPriority w:val="34"/>
    <w:qFormat/>
    <w:rsid w:val="00F44E6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910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0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28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glossaryDocument" Target="glossary/document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F43B3B0052CE4DCEBCC0060F1B9AA64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59DFBE4-9613-4CA6-93D7-880B6B19ED81}"/>
      </w:docPartPr>
      <w:docPartBody>
        <w:p w:rsidR="005975C2" w:rsidRDefault="00F4354C" w:rsidP="00F4354C">
          <w:pPr>
            <w:pStyle w:val="F43B3B0052CE4DCEBCC0060F1B9AA64C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95E3CB32183940A892166D34E556F5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FCC6E77-4C11-4ED9-A9CC-E70D279E3C36}"/>
      </w:docPartPr>
      <w:docPartBody>
        <w:p w:rsidR="005975C2" w:rsidRDefault="00D80406" w:rsidP="00D80406">
          <w:pPr>
            <w:pStyle w:val="95E3CB32183940A892166D34E556F589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 Topic</w:t>
          </w:r>
        </w:p>
      </w:docPartBody>
    </w:docPart>
    <w:docPart>
      <w:docPartPr>
        <w:name w:val="C5E1C56912DD4534B172FBFC86B865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323D20-4557-480F-87B5-D7B50405ACBA}"/>
      </w:docPartPr>
      <w:docPartBody>
        <w:p w:rsidR="005975C2" w:rsidRDefault="00F4354C" w:rsidP="00F4354C">
          <w:pPr>
            <w:pStyle w:val="C5E1C56912DD4534B172FBFC86B86521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41F88922B73848379BFDC88DA729A20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579CCC4-7EC4-4321-A08A-0689B212E4A0}"/>
      </w:docPartPr>
      <w:docPartBody>
        <w:p w:rsidR="005975C2" w:rsidRDefault="00D80406" w:rsidP="00D80406">
          <w:pPr>
            <w:pStyle w:val="41F88922B73848379BFDC88DA729A20B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2 Topic</w:t>
          </w:r>
        </w:p>
      </w:docPartBody>
    </w:docPart>
    <w:docPart>
      <w:docPartPr>
        <w:name w:val="39414CC06D9141CB8BEA51E91DC5880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AC49D2A-3D2F-457A-AC8A-92DEFA058319}"/>
      </w:docPartPr>
      <w:docPartBody>
        <w:p w:rsidR="005975C2" w:rsidRDefault="00F4354C" w:rsidP="00F4354C">
          <w:pPr>
            <w:pStyle w:val="39414CC06D9141CB8BEA51E91DC58803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693A83419AE647CF94EF68F2F18517C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5E5A047-B224-4732-B677-77D50EDB51FA}"/>
      </w:docPartPr>
      <w:docPartBody>
        <w:p w:rsidR="005975C2" w:rsidRDefault="00D80406" w:rsidP="00D80406">
          <w:pPr>
            <w:pStyle w:val="693A83419AE647CF94EF68F2F18517C6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3 Topic</w:t>
          </w:r>
        </w:p>
      </w:docPartBody>
    </w:docPart>
    <w:docPart>
      <w:docPartPr>
        <w:name w:val="B099096C60254BEAA4E8E401811B704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FC0B66-64BD-400B-B875-D0A67D1DD6CC}"/>
      </w:docPartPr>
      <w:docPartBody>
        <w:p w:rsidR="005975C2" w:rsidRDefault="00F4354C" w:rsidP="00F4354C">
          <w:pPr>
            <w:pStyle w:val="B099096C60254BEAA4E8E401811B704B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88F29780D73E42BFAB8972DBE0DC673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154F5A9-3047-4BEF-ABF6-1588E5859C86}"/>
      </w:docPartPr>
      <w:docPartBody>
        <w:p w:rsidR="005975C2" w:rsidRDefault="00D80406" w:rsidP="00D80406">
          <w:pPr>
            <w:pStyle w:val="88F29780D73E42BFAB8972DBE0DC673D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4 Topic</w:t>
          </w:r>
        </w:p>
      </w:docPartBody>
    </w:docPart>
    <w:docPart>
      <w:docPartPr>
        <w:name w:val="D43C8774FB3E4F10BBD9DB091C2D4DA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7D85FD1-F66E-45D9-9EDE-E2328F762A35}"/>
      </w:docPartPr>
      <w:docPartBody>
        <w:p w:rsidR="005975C2" w:rsidRDefault="00F4354C" w:rsidP="00F4354C">
          <w:pPr>
            <w:pStyle w:val="D43C8774FB3E4F10BBD9DB091C2D4DAF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9E313ED983144D5D882D424C5EB4CA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02969B1-1C3F-45A8-B991-1ECE98E7CF09}"/>
      </w:docPartPr>
      <w:docPartBody>
        <w:p w:rsidR="005975C2" w:rsidRDefault="00D80406" w:rsidP="00D80406">
          <w:pPr>
            <w:pStyle w:val="9E313ED983144D5D882D424C5EB4CAD5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5 Topic</w:t>
          </w:r>
        </w:p>
      </w:docPartBody>
    </w:docPart>
    <w:docPart>
      <w:docPartPr>
        <w:name w:val="3D0955DE6EDC4543BA5E94A483C00E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62E6088-C29C-47AE-B4B8-82A74BEB9E37}"/>
      </w:docPartPr>
      <w:docPartBody>
        <w:p w:rsidR="005975C2" w:rsidRDefault="00F4354C" w:rsidP="00F4354C">
          <w:pPr>
            <w:pStyle w:val="3D0955DE6EDC4543BA5E94A483C00EEE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958E67F85AEC4CF8BA7FF006CCF6D7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443C1F-CCA3-4F7F-A997-0EAEC25E2FAA}"/>
      </w:docPartPr>
      <w:docPartBody>
        <w:p w:rsidR="005975C2" w:rsidRDefault="00D80406" w:rsidP="00D80406">
          <w:pPr>
            <w:pStyle w:val="958E67F85AEC4CF8BA7FF006CCF6D718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6 Topic</w:t>
          </w:r>
        </w:p>
      </w:docPartBody>
    </w:docPart>
    <w:docPart>
      <w:docPartPr>
        <w:name w:val="E5C10C06286E4D49A2A307D1D9E9AAD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06DAB02-C912-498F-9F52-563F46F23375}"/>
      </w:docPartPr>
      <w:docPartBody>
        <w:p w:rsidR="005975C2" w:rsidRDefault="00F4354C" w:rsidP="00F4354C">
          <w:pPr>
            <w:pStyle w:val="E5C10C06286E4D49A2A307D1D9E9AAD8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242D29F7DEB14C1FAA0B6C2EFE5437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21A70EE-8E23-421F-8474-FA16E110E223}"/>
      </w:docPartPr>
      <w:docPartBody>
        <w:p w:rsidR="005975C2" w:rsidRDefault="00D80406" w:rsidP="00D80406">
          <w:pPr>
            <w:pStyle w:val="242D29F7DEB14C1FAA0B6C2EFE5437B6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7 Topic</w:t>
          </w:r>
        </w:p>
      </w:docPartBody>
    </w:docPart>
    <w:docPart>
      <w:docPartPr>
        <w:name w:val="E056079BC81F47A793F632225AAE2DA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C8A5B1-514B-4EEE-B503-1BB60E73A153}"/>
      </w:docPartPr>
      <w:docPartBody>
        <w:p w:rsidR="005975C2" w:rsidRDefault="00F4354C" w:rsidP="00F4354C">
          <w:pPr>
            <w:pStyle w:val="E056079BC81F47A793F632225AAE2DA9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AA6651112064F148C2C3223739A53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C544FA0-5E84-4EF8-9389-6E723F955D21}"/>
      </w:docPartPr>
      <w:docPartBody>
        <w:p w:rsidR="005975C2" w:rsidRDefault="00D80406" w:rsidP="00D80406">
          <w:pPr>
            <w:pStyle w:val="AAA6651112064F148C2C3223739A5351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8 Topic</w:t>
          </w:r>
        </w:p>
      </w:docPartBody>
    </w:docPart>
    <w:docPart>
      <w:docPartPr>
        <w:name w:val="36BFE672ED174C79B45E80B694601F4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2E084A0-BBD4-4A6A-AF56-85E4E9DC6487}"/>
      </w:docPartPr>
      <w:docPartBody>
        <w:p w:rsidR="005975C2" w:rsidRDefault="00F4354C" w:rsidP="00F4354C">
          <w:pPr>
            <w:pStyle w:val="36BFE672ED174C79B45E80B694601F48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BCA9D59F7314B9AA574D93D320AA9A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25DEE1-A374-44EE-918A-AEFD72423D6B}"/>
      </w:docPartPr>
      <w:docPartBody>
        <w:p w:rsidR="005975C2" w:rsidRDefault="00D80406" w:rsidP="00D80406">
          <w:pPr>
            <w:pStyle w:val="ABCA9D59F7314B9AA574D93D320AA9A7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9 Topic</w:t>
          </w:r>
        </w:p>
      </w:docPartBody>
    </w:docPart>
    <w:docPart>
      <w:docPartPr>
        <w:name w:val="92594E40741E43E2A0FA782F82A5C18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B17F0A8-ABD9-4F63-96AD-5D8EC326B96B}"/>
      </w:docPartPr>
      <w:docPartBody>
        <w:p w:rsidR="005975C2" w:rsidRDefault="00F4354C" w:rsidP="00F4354C">
          <w:pPr>
            <w:pStyle w:val="92594E40741E43E2A0FA782F82A5C18A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A0182483D4A4212B0AF707CD60B25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0BF8AE9-110B-4761-B770-E7AEC16D4CAF}"/>
      </w:docPartPr>
      <w:docPartBody>
        <w:p w:rsidR="005975C2" w:rsidRDefault="00D80406" w:rsidP="00D80406">
          <w:pPr>
            <w:pStyle w:val="AA0182483D4A4212B0AF707CD60B25CA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0 Topic</w:t>
          </w:r>
        </w:p>
      </w:docPartBody>
    </w:docPart>
    <w:docPart>
      <w:docPartPr>
        <w:name w:val="806A08DFC51D4040B0AC3DDCEF67CC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10EEE4-CBAF-45E2-9BA6-9EECDECC5037}"/>
      </w:docPartPr>
      <w:docPartBody>
        <w:p w:rsidR="005975C2" w:rsidRDefault="00F4354C" w:rsidP="00F4354C">
          <w:pPr>
            <w:pStyle w:val="806A08DFC51D4040B0AC3DDCEF67CC27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D4498AD848A34C2FA0CEA1D8BE7479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B0BB6A7-E651-4924-B747-C1D32E10CCE6}"/>
      </w:docPartPr>
      <w:docPartBody>
        <w:p w:rsidR="005975C2" w:rsidRDefault="00D80406" w:rsidP="00D80406">
          <w:pPr>
            <w:pStyle w:val="D4498AD848A34C2FA0CEA1D8BE747973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1 Topic</w:t>
          </w:r>
        </w:p>
      </w:docPartBody>
    </w:docPart>
    <w:docPart>
      <w:docPartPr>
        <w:name w:val="24F9AD272DAA419DA36EB5FFCCB332A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8AA732B-7006-4397-9D34-E63E56F51F82}"/>
      </w:docPartPr>
      <w:docPartBody>
        <w:p w:rsidR="005975C2" w:rsidRDefault="00F4354C" w:rsidP="00F4354C">
          <w:pPr>
            <w:pStyle w:val="24F9AD272DAA419DA36EB5FFCCB332AD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94DFC81F62A24637AEC8FD28088DC04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0EDE44-D01F-47B9-BE61-15634A7F027D}"/>
      </w:docPartPr>
      <w:docPartBody>
        <w:p w:rsidR="005975C2" w:rsidRDefault="00D80406" w:rsidP="00D80406">
          <w:pPr>
            <w:pStyle w:val="94DFC81F62A24637AEC8FD28088DC045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2 Topic</w:t>
          </w:r>
        </w:p>
      </w:docPartBody>
    </w:docPart>
    <w:docPart>
      <w:docPartPr>
        <w:name w:val="A5419BEFCE9B44339B315863720EED5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3111BE-A2EA-4E17-B622-2A9BA1070564}"/>
      </w:docPartPr>
      <w:docPartBody>
        <w:p w:rsidR="005975C2" w:rsidRDefault="00F4354C" w:rsidP="00F4354C">
          <w:pPr>
            <w:pStyle w:val="A5419BEFCE9B44339B315863720EED55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836C00A2AC774B198ED760EEAAD64FA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2277716-3F75-4407-A541-135EC3965038}"/>
      </w:docPartPr>
      <w:docPartBody>
        <w:p w:rsidR="005975C2" w:rsidRDefault="00D80406" w:rsidP="00D80406">
          <w:pPr>
            <w:pStyle w:val="836C00A2AC774B198ED760EEAAD64FA6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3 Topic</w:t>
          </w:r>
        </w:p>
      </w:docPartBody>
    </w:docPart>
    <w:docPart>
      <w:docPartPr>
        <w:name w:val="1023782FB8244CABBDFDC1A48B29BB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31C8C0B-BE25-47A1-ADF6-2110C41AA72B}"/>
      </w:docPartPr>
      <w:docPartBody>
        <w:p w:rsidR="005975C2" w:rsidRDefault="00F4354C" w:rsidP="00F4354C">
          <w:pPr>
            <w:pStyle w:val="1023782FB8244CABBDFDC1A48B29BB5D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8E20316AFB9C46AD8C08E6F364B3E86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5A350E-F20C-4900-96D6-18543FA440EA}"/>
      </w:docPartPr>
      <w:docPartBody>
        <w:p w:rsidR="005975C2" w:rsidRDefault="00D80406" w:rsidP="00D80406">
          <w:pPr>
            <w:pStyle w:val="8E20316AFB9C46AD8C08E6F364B3E860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1 Q14 Topic</w:t>
          </w:r>
        </w:p>
      </w:docPartBody>
    </w:docPart>
    <w:docPart>
      <w:docPartPr>
        <w:name w:val="787E09D57476425B96735501287F119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67F7A8A-3AC2-48CA-863B-E00E72928166}"/>
      </w:docPartPr>
      <w:docPartBody>
        <w:p w:rsidR="005975C2" w:rsidRDefault="00F4354C" w:rsidP="00F4354C">
          <w:pPr>
            <w:pStyle w:val="787E09D57476425B96735501287F1190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3897935D41404A32B0937E489C09A53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068F4AB-1619-4F01-B258-B2B735BCAED1}"/>
      </w:docPartPr>
      <w:docPartBody>
        <w:p w:rsidR="005975C2" w:rsidRDefault="00D80406" w:rsidP="00D80406">
          <w:pPr>
            <w:pStyle w:val="3897935D41404A32B0937E489C09A537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 Topic</w:t>
          </w:r>
        </w:p>
      </w:docPartBody>
    </w:docPart>
    <w:docPart>
      <w:docPartPr>
        <w:name w:val="329041BEE81E4635AB868EAC3BD9C8A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C95FF9-036B-4C53-9A6C-EC2B80EA1AD0}"/>
      </w:docPartPr>
      <w:docPartBody>
        <w:p w:rsidR="005975C2" w:rsidRDefault="00F4354C" w:rsidP="00F4354C">
          <w:pPr>
            <w:pStyle w:val="329041BEE81E4635AB868EAC3BD9C8AD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1655B8464314EF98D2849C74E302F0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66A9621-CDD1-4CC7-A660-A247FC0B3474}"/>
      </w:docPartPr>
      <w:docPartBody>
        <w:p w:rsidR="005975C2" w:rsidRDefault="00D80406" w:rsidP="00D80406">
          <w:pPr>
            <w:pStyle w:val="A1655B8464314EF98D2849C74E302F0F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2 Topic</w:t>
          </w:r>
        </w:p>
      </w:docPartBody>
    </w:docPart>
    <w:docPart>
      <w:docPartPr>
        <w:name w:val="F0CA10BBD7454913A58F006A37E902D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7F0DA38-7186-42F4-BB10-E10C81D27300}"/>
      </w:docPartPr>
      <w:docPartBody>
        <w:p w:rsidR="005975C2" w:rsidRDefault="00F4354C" w:rsidP="00F4354C">
          <w:pPr>
            <w:pStyle w:val="F0CA10BBD7454913A58F006A37E902DF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ECA5B7C1FC694696848C44B90434373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76F87D4-80A5-4D3B-849E-CC6DF8A9E0BA}"/>
      </w:docPartPr>
      <w:docPartBody>
        <w:p w:rsidR="005975C2" w:rsidRDefault="00D80406" w:rsidP="00D80406">
          <w:pPr>
            <w:pStyle w:val="ECA5B7C1FC694696848C44B90434373B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3 Topic</w:t>
          </w:r>
        </w:p>
      </w:docPartBody>
    </w:docPart>
    <w:docPart>
      <w:docPartPr>
        <w:name w:val="B1A8EB6105804320A75EB289C883BC8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AC0C1EE-F9DF-4FCD-A318-082E5AB76391}"/>
      </w:docPartPr>
      <w:docPartBody>
        <w:p w:rsidR="005975C2" w:rsidRDefault="00F4354C" w:rsidP="00F4354C">
          <w:pPr>
            <w:pStyle w:val="B1A8EB6105804320A75EB289C883BC83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03B0F519FC934A0BA5FCE165F05ED4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8820B3-9012-4FDE-BD84-29E4B7D58488}"/>
      </w:docPartPr>
      <w:docPartBody>
        <w:p w:rsidR="005975C2" w:rsidRDefault="00D80406" w:rsidP="00D80406">
          <w:pPr>
            <w:pStyle w:val="03B0F519FC934A0BA5FCE165F05ED4B6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4 Topic</w:t>
          </w:r>
        </w:p>
      </w:docPartBody>
    </w:docPart>
    <w:docPart>
      <w:docPartPr>
        <w:name w:val="D2F6CFB7917448EDAC3960879F7C9B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F9CFC6F-38FA-41ED-A116-DCF916DC5E87}"/>
      </w:docPartPr>
      <w:docPartBody>
        <w:p w:rsidR="005975C2" w:rsidRDefault="00F4354C" w:rsidP="00F4354C">
          <w:pPr>
            <w:pStyle w:val="D2F6CFB7917448EDAC3960879F7C9B7C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012A21631FEC4F35B409FCB2C78ED38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FB0F18F-4674-419E-A0F5-6C14FD75F6B9}"/>
      </w:docPartPr>
      <w:docPartBody>
        <w:p w:rsidR="005975C2" w:rsidRDefault="00D80406" w:rsidP="00D80406">
          <w:pPr>
            <w:pStyle w:val="012A21631FEC4F35B409FCB2C78ED38C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5 Topic</w:t>
          </w:r>
        </w:p>
      </w:docPartBody>
    </w:docPart>
    <w:docPart>
      <w:docPartPr>
        <w:name w:val="AD041EA555AA4A8A80DFD5B1E0107C1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01FEF80-F3C7-41DE-8C8D-2401D2E1DE02}"/>
      </w:docPartPr>
      <w:docPartBody>
        <w:p w:rsidR="005975C2" w:rsidRDefault="00F4354C" w:rsidP="00F4354C">
          <w:pPr>
            <w:pStyle w:val="AD041EA555AA4A8A80DFD5B1E0107C13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9E0F2EF9DB0E4EEFA956D8F5467826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D9A76D9-23BC-4C91-A843-ED6FC273FD34}"/>
      </w:docPartPr>
      <w:docPartBody>
        <w:p w:rsidR="005975C2" w:rsidRDefault="00D80406" w:rsidP="00D80406">
          <w:pPr>
            <w:pStyle w:val="9E0F2EF9DB0E4EEFA956D8F546782620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6 Topic</w:t>
          </w:r>
        </w:p>
      </w:docPartBody>
    </w:docPart>
    <w:docPart>
      <w:docPartPr>
        <w:name w:val="E8463D00A3F344E89EB2C8A19A2C35E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48A1FB6-2ADB-47B9-BA9D-1400F0A02872}"/>
      </w:docPartPr>
      <w:docPartBody>
        <w:p w:rsidR="005975C2" w:rsidRDefault="00F4354C" w:rsidP="00F4354C">
          <w:pPr>
            <w:pStyle w:val="E8463D00A3F344E89EB2C8A19A2C35EF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AEACDB5FF9A346DA941BE4888295AF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20E5D3B-7C4E-4813-B86D-B61CB619D67F}"/>
      </w:docPartPr>
      <w:docPartBody>
        <w:p w:rsidR="005975C2" w:rsidRDefault="00D80406" w:rsidP="00D80406">
          <w:pPr>
            <w:pStyle w:val="AEACDB5FF9A346DA941BE4888295AF5B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7 Topic</w:t>
          </w:r>
        </w:p>
      </w:docPartBody>
    </w:docPart>
    <w:docPart>
      <w:docPartPr>
        <w:name w:val="71EA6C042A4C4591BD5EA0678222FD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559EB4-E301-4341-9D17-209E4A3E1F33}"/>
      </w:docPartPr>
      <w:docPartBody>
        <w:p w:rsidR="005975C2" w:rsidRDefault="00F4354C" w:rsidP="00F4354C">
          <w:pPr>
            <w:pStyle w:val="71EA6C042A4C4591BD5EA0678222FDB8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BB0AD12A15414D05954AD654B99A0F2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BC77273-7BE7-469C-9A98-25E780CA16FD}"/>
      </w:docPartPr>
      <w:docPartBody>
        <w:p w:rsidR="005975C2" w:rsidRDefault="00D80406" w:rsidP="00D80406">
          <w:pPr>
            <w:pStyle w:val="BB0AD12A15414D05954AD654B99A0F2C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8 Topic</w:t>
          </w:r>
        </w:p>
      </w:docPartBody>
    </w:docPart>
    <w:docPart>
      <w:docPartPr>
        <w:name w:val="205B1602F3934B94B0791D6BBD4EC1F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49E71ED-E0AD-4CE3-BFBF-54EA56EDC758}"/>
      </w:docPartPr>
      <w:docPartBody>
        <w:p w:rsidR="005975C2" w:rsidRDefault="00F4354C" w:rsidP="00F4354C">
          <w:pPr>
            <w:pStyle w:val="205B1602F3934B94B0791D6BBD4EC1FA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372D7438A5BD45239968A805FEABC8B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3F85C0A-97E4-4733-A569-F4EFCA05DDC9}"/>
      </w:docPartPr>
      <w:docPartBody>
        <w:p w:rsidR="005975C2" w:rsidRDefault="00D80406" w:rsidP="00D80406">
          <w:pPr>
            <w:pStyle w:val="372D7438A5BD45239968A805FEABC8B3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9 Topic</w:t>
          </w:r>
        </w:p>
      </w:docPartBody>
    </w:docPart>
    <w:docPart>
      <w:docPartPr>
        <w:name w:val="C9DDC3306F444728A6E79B550B64D11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540242C-52B5-4B16-8316-103C4B1DF801}"/>
      </w:docPartPr>
      <w:docPartBody>
        <w:p w:rsidR="005975C2" w:rsidRDefault="00F4354C" w:rsidP="00F4354C">
          <w:pPr>
            <w:pStyle w:val="C9DDC3306F444728A6E79B550B64D11D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E6DBF1E076EE4CBFB068A554030A32A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AF843DC-3E5B-45A8-ACFF-6E304A15720F}"/>
      </w:docPartPr>
      <w:docPartBody>
        <w:p w:rsidR="005975C2" w:rsidRDefault="00D80406" w:rsidP="00D80406">
          <w:pPr>
            <w:pStyle w:val="E6DBF1E076EE4CBFB068A554030A32AE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0 Topic</w:t>
          </w:r>
        </w:p>
      </w:docPartBody>
    </w:docPart>
    <w:docPart>
      <w:docPartPr>
        <w:name w:val="DA578CF824CB4ABC937D6A9CE6B125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092FB69-AEF2-4449-8D8F-E04CB335D276}"/>
      </w:docPartPr>
      <w:docPartBody>
        <w:p w:rsidR="005975C2" w:rsidRDefault="00F4354C" w:rsidP="00F4354C">
          <w:pPr>
            <w:pStyle w:val="DA578CF824CB4ABC937D6A9CE6B12520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7A1273E8884B4612A7EE2E7D29750C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FD5D95F-9E14-45E0-98C6-8D094E99B888}"/>
      </w:docPartPr>
      <w:docPartBody>
        <w:p w:rsidR="005975C2" w:rsidRDefault="00D80406" w:rsidP="00D80406">
          <w:pPr>
            <w:pStyle w:val="7A1273E8884B4612A7EE2E7D29750CB6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1 Topic</w:t>
          </w:r>
        </w:p>
      </w:docPartBody>
    </w:docPart>
    <w:docPart>
      <w:docPartPr>
        <w:name w:val="BF9D2DC0822D4AAEA9B000A242D65D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25863D-8D96-4A50-A1FB-3DDD08CADE20}"/>
      </w:docPartPr>
      <w:docPartBody>
        <w:p w:rsidR="005975C2" w:rsidRDefault="00F4354C" w:rsidP="00F4354C">
          <w:pPr>
            <w:pStyle w:val="BF9D2DC0822D4AAEA9B000A242D65D85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E420876CC8124BAAB5DE9EE7FA1B47E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22924B6-8136-4048-89D7-426587680DF9}"/>
      </w:docPartPr>
      <w:docPartBody>
        <w:p w:rsidR="005975C2" w:rsidRDefault="00D80406" w:rsidP="00D80406">
          <w:pPr>
            <w:pStyle w:val="E420876CC8124BAAB5DE9EE7FA1B47E8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2 Topic</w:t>
          </w:r>
        </w:p>
      </w:docPartBody>
    </w:docPart>
    <w:docPart>
      <w:docPartPr>
        <w:name w:val="AFBA361CC8444B55A8A4802BAA70577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94D72D4-A026-40AF-BB80-F3397233D99B}"/>
      </w:docPartPr>
      <w:docPartBody>
        <w:p w:rsidR="005975C2" w:rsidRDefault="00F4354C" w:rsidP="00F4354C">
          <w:pPr>
            <w:pStyle w:val="AFBA361CC8444B55A8A4802BAA705772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E3B891C2673549E69FF9817321FBBE9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6E6BEE3-9AD7-40A6-B3F6-7501665CDC5F}"/>
      </w:docPartPr>
      <w:docPartBody>
        <w:p w:rsidR="005975C2" w:rsidRDefault="00D80406" w:rsidP="00D80406">
          <w:pPr>
            <w:pStyle w:val="E3B891C2673549E69FF9817321FBBE9C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3 Topic</w:t>
          </w:r>
        </w:p>
      </w:docPartBody>
    </w:docPart>
    <w:docPart>
      <w:docPartPr>
        <w:name w:val="918113B45D5C438BA7802CCE8B7638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765A2B1-E519-4543-ABDA-AEDB1F7D5B25}"/>
      </w:docPartPr>
      <w:docPartBody>
        <w:p w:rsidR="005975C2" w:rsidRDefault="00F4354C" w:rsidP="00F4354C">
          <w:pPr>
            <w:pStyle w:val="918113B45D5C438BA7802CCE8B7638B8"/>
          </w:pPr>
          <w:r>
            <w:rPr>
              <w:lang w:val="en-US" w:eastAsia="ko-KR"/>
            </w:rPr>
            <w:t>QN</w:t>
          </w:r>
        </w:p>
      </w:docPartBody>
    </w:docPart>
    <w:docPart>
      <w:docPartPr>
        <w:name w:val="63FCFE7BA697460CB360237EB119625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6B730FC-23C5-4955-922F-6E2AAA910268}"/>
      </w:docPartPr>
      <w:docPartBody>
        <w:p w:rsidR="005975C2" w:rsidRDefault="00D80406" w:rsidP="00D80406">
          <w:pPr>
            <w:pStyle w:val="63FCFE7BA697460CB360237EB119625F5"/>
          </w:pPr>
          <w:r>
            <w:rPr>
              <w:rFonts w:ascii="Times New Roman" w:eastAsia="Times New Roman" w:hAnsi="Times New Roman" w:cs="Times New Roman"/>
              <w:sz w:val="24"/>
              <w:szCs w:val="24"/>
              <w:lang w:val="en-US" w:eastAsia="ko-KR"/>
            </w:rPr>
            <w:t>H2 P2 Q14 Topic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0C9D"/>
    <w:rsid w:val="001C24B3"/>
    <w:rsid w:val="00233DDA"/>
    <w:rsid w:val="00335789"/>
    <w:rsid w:val="003961B0"/>
    <w:rsid w:val="003A4F76"/>
    <w:rsid w:val="003C7448"/>
    <w:rsid w:val="00420C9D"/>
    <w:rsid w:val="00441B1C"/>
    <w:rsid w:val="004B5997"/>
    <w:rsid w:val="0050068A"/>
    <w:rsid w:val="00501D99"/>
    <w:rsid w:val="00580C87"/>
    <w:rsid w:val="005975C2"/>
    <w:rsid w:val="005B66B9"/>
    <w:rsid w:val="005D0CE8"/>
    <w:rsid w:val="006370C4"/>
    <w:rsid w:val="006A707F"/>
    <w:rsid w:val="00783642"/>
    <w:rsid w:val="008B7394"/>
    <w:rsid w:val="00982AB9"/>
    <w:rsid w:val="00A055C8"/>
    <w:rsid w:val="00B622A7"/>
    <w:rsid w:val="00BB7567"/>
    <w:rsid w:val="00C14379"/>
    <w:rsid w:val="00D80406"/>
    <w:rsid w:val="00DC5437"/>
    <w:rsid w:val="00F4354C"/>
    <w:rsid w:val="00FB76E7"/>
    <w:rsid w:val="00FE04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SG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5C3FEFF762D460F9FBE5FBA02DB44C5">
    <w:name w:val="C5C3FEFF762D460F9FBE5FBA02DB44C5"/>
    <w:rsid w:val="00420C9D"/>
  </w:style>
  <w:style w:type="paragraph" w:customStyle="1" w:styleId="0D253578208740DB979B53446D03CC0C">
    <w:name w:val="0D253578208740DB979B53446D03CC0C"/>
    <w:rsid w:val="00420C9D"/>
  </w:style>
  <w:style w:type="paragraph" w:customStyle="1" w:styleId="49FE1CD3F084406EB552B6258A4F1B40">
    <w:name w:val="49FE1CD3F084406EB552B6258A4F1B40"/>
    <w:rsid w:val="00420C9D"/>
  </w:style>
  <w:style w:type="paragraph" w:customStyle="1" w:styleId="7A9186782D6A4B6EAA9FB06548BE58D8">
    <w:name w:val="7A9186782D6A4B6EAA9FB06548BE58D8"/>
    <w:rsid w:val="00420C9D"/>
  </w:style>
  <w:style w:type="paragraph" w:customStyle="1" w:styleId="F1F8C3B7B9CC480FB902E1F362D6AE1D">
    <w:name w:val="F1F8C3B7B9CC480FB902E1F362D6AE1D"/>
    <w:rsid w:val="00420C9D"/>
  </w:style>
  <w:style w:type="paragraph" w:customStyle="1" w:styleId="9B4B5771F2EC46968E07EDC0591FF10A">
    <w:name w:val="9B4B5771F2EC46968E07EDC0591FF10A"/>
    <w:rsid w:val="00420C9D"/>
  </w:style>
  <w:style w:type="paragraph" w:customStyle="1" w:styleId="B0484E80D4244FB2A707945462DD04ED">
    <w:name w:val="B0484E80D4244FB2A707945462DD04ED"/>
    <w:rsid w:val="00420C9D"/>
  </w:style>
  <w:style w:type="paragraph" w:customStyle="1" w:styleId="A91702240D474EBC95E24EB6550706C9">
    <w:name w:val="A91702240D474EBC95E24EB6550706C9"/>
    <w:rsid w:val="00420C9D"/>
  </w:style>
  <w:style w:type="paragraph" w:customStyle="1" w:styleId="9029E08438BE4CC7854082298EA5CDEE">
    <w:name w:val="9029E08438BE4CC7854082298EA5CDEE"/>
    <w:rsid w:val="00420C9D"/>
  </w:style>
  <w:style w:type="paragraph" w:customStyle="1" w:styleId="F43FECF8558840AE84A08D5C60ACD628">
    <w:name w:val="F43FECF8558840AE84A08D5C60ACD628"/>
    <w:rsid w:val="00420C9D"/>
  </w:style>
  <w:style w:type="paragraph" w:customStyle="1" w:styleId="AFEEFDCE6E994CD38DE2E45E9B34B8EB">
    <w:name w:val="AFEEFDCE6E994CD38DE2E45E9B34B8EB"/>
    <w:rsid w:val="00420C9D"/>
  </w:style>
  <w:style w:type="paragraph" w:customStyle="1" w:styleId="80AFD47C3CE44BC0AB3696B0131B8013">
    <w:name w:val="80AFD47C3CE44BC0AB3696B0131B8013"/>
    <w:rsid w:val="00420C9D"/>
  </w:style>
  <w:style w:type="paragraph" w:customStyle="1" w:styleId="54655A358D5449EDB5434CCFB381E245">
    <w:name w:val="54655A358D5449EDB5434CCFB381E245"/>
    <w:rsid w:val="00420C9D"/>
  </w:style>
  <w:style w:type="paragraph" w:customStyle="1" w:styleId="74445E9D0CF5459C86315BC90549315F">
    <w:name w:val="74445E9D0CF5459C86315BC90549315F"/>
    <w:rsid w:val="00420C9D"/>
  </w:style>
  <w:style w:type="paragraph" w:customStyle="1" w:styleId="75AD431FB6F24FB2B577CEDDFFB140CA">
    <w:name w:val="75AD431FB6F24FB2B577CEDDFFB140CA"/>
    <w:rsid w:val="00420C9D"/>
  </w:style>
  <w:style w:type="paragraph" w:customStyle="1" w:styleId="236E8F72F2F04D369CB463347FFCC152">
    <w:name w:val="236E8F72F2F04D369CB463347FFCC152"/>
    <w:rsid w:val="00420C9D"/>
  </w:style>
  <w:style w:type="paragraph" w:customStyle="1" w:styleId="41EB6D053EE54582BA4A7F9EEAF15EDE">
    <w:name w:val="41EB6D053EE54582BA4A7F9EEAF15EDE"/>
    <w:rsid w:val="00420C9D"/>
  </w:style>
  <w:style w:type="paragraph" w:customStyle="1" w:styleId="1D8EF394A0F54E45A33450917B9B1B65">
    <w:name w:val="1D8EF394A0F54E45A33450917B9B1B65"/>
    <w:rsid w:val="00420C9D"/>
  </w:style>
  <w:style w:type="paragraph" w:customStyle="1" w:styleId="29DA3D68BE7542668CBF9ABC77490C41">
    <w:name w:val="29DA3D68BE7542668CBF9ABC77490C41"/>
    <w:rsid w:val="00420C9D"/>
  </w:style>
  <w:style w:type="paragraph" w:customStyle="1" w:styleId="97282B47C3F44CB7B2A0032ECFE51580">
    <w:name w:val="97282B47C3F44CB7B2A0032ECFE51580"/>
    <w:rsid w:val="00420C9D"/>
  </w:style>
  <w:style w:type="paragraph" w:customStyle="1" w:styleId="9E523C35CEE34266B94B81FAA34B4101">
    <w:name w:val="9E523C35CEE34266B94B81FAA34B4101"/>
    <w:rsid w:val="00420C9D"/>
  </w:style>
  <w:style w:type="paragraph" w:customStyle="1" w:styleId="F770F7A004004164974E9E2CB16F6178">
    <w:name w:val="F770F7A004004164974E9E2CB16F6178"/>
    <w:rsid w:val="00420C9D"/>
  </w:style>
  <w:style w:type="paragraph" w:customStyle="1" w:styleId="87DFBAD916234C07BC7B4AAF41D85130">
    <w:name w:val="87DFBAD916234C07BC7B4AAF41D85130"/>
    <w:rsid w:val="00420C9D"/>
  </w:style>
  <w:style w:type="paragraph" w:customStyle="1" w:styleId="066F1621FA6948C5858DE161247C702F">
    <w:name w:val="066F1621FA6948C5858DE161247C702F"/>
    <w:rsid w:val="00420C9D"/>
  </w:style>
  <w:style w:type="paragraph" w:customStyle="1" w:styleId="C2DE5A11374F4822ACB7424C4BFEAECE">
    <w:name w:val="C2DE5A11374F4822ACB7424C4BFEAECE"/>
    <w:rsid w:val="00420C9D"/>
  </w:style>
  <w:style w:type="paragraph" w:customStyle="1" w:styleId="BA792DF907744F62B38D34562FA691BB">
    <w:name w:val="BA792DF907744F62B38D34562FA691BB"/>
    <w:rsid w:val="00420C9D"/>
  </w:style>
  <w:style w:type="paragraph" w:customStyle="1" w:styleId="F287D87FE8B64D31B42D734105B56EB5">
    <w:name w:val="F287D87FE8B64D31B42D734105B56EB5"/>
    <w:rsid w:val="00420C9D"/>
  </w:style>
  <w:style w:type="paragraph" w:customStyle="1" w:styleId="F0A83DC5F54A46A7AB2E3B726A9130F1">
    <w:name w:val="F0A83DC5F54A46A7AB2E3B726A9130F1"/>
    <w:rsid w:val="00420C9D"/>
  </w:style>
  <w:style w:type="character" w:styleId="PlaceholderText">
    <w:name w:val="Placeholder Text"/>
    <w:basedOn w:val="DefaultParagraphFont"/>
    <w:uiPriority w:val="99"/>
    <w:semiHidden/>
    <w:rsid w:val="00D80406"/>
    <w:rPr>
      <w:color w:val="808080"/>
    </w:rPr>
  </w:style>
  <w:style w:type="paragraph" w:customStyle="1" w:styleId="C5C3FEFF762D460F9FBE5FBA02DB44C51">
    <w:name w:val="C5C3FEFF762D460F9FBE5FBA02DB44C51"/>
    <w:rsid w:val="00420C9D"/>
  </w:style>
  <w:style w:type="paragraph" w:customStyle="1" w:styleId="75AD431FB6F24FB2B577CEDDFFB140CA1">
    <w:name w:val="75AD431FB6F24FB2B577CEDDFFB140CA1"/>
    <w:rsid w:val="00420C9D"/>
  </w:style>
  <w:style w:type="paragraph" w:customStyle="1" w:styleId="236E8F72F2F04D369CB463347FFCC1521">
    <w:name w:val="236E8F72F2F04D369CB463347FFCC1521"/>
    <w:rsid w:val="00420C9D"/>
  </w:style>
  <w:style w:type="paragraph" w:customStyle="1" w:styleId="41EB6D053EE54582BA4A7F9EEAF15EDE1">
    <w:name w:val="41EB6D053EE54582BA4A7F9EEAF15EDE1"/>
    <w:rsid w:val="00420C9D"/>
  </w:style>
  <w:style w:type="paragraph" w:customStyle="1" w:styleId="1D8EF394A0F54E45A33450917B9B1B651">
    <w:name w:val="1D8EF394A0F54E45A33450917B9B1B651"/>
    <w:rsid w:val="00420C9D"/>
  </w:style>
  <w:style w:type="paragraph" w:customStyle="1" w:styleId="29DA3D68BE7542668CBF9ABC77490C411">
    <w:name w:val="29DA3D68BE7542668CBF9ABC77490C411"/>
    <w:rsid w:val="00420C9D"/>
  </w:style>
  <w:style w:type="paragraph" w:customStyle="1" w:styleId="97282B47C3F44CB7B2A0032ECFE515801">
    <w:name w:val="97282B47C3F44CB7B2A0032ECFE515801"/>
    <w:rsid w:val="00420C9D"/>
  </w:style>
  <w:style w:type="paragraph" w:customStyle="1" w:styleId="9E523C35CEE34266B94B81FAA34B41011">
    <w:name w:val="9E523C35CEE34266B94B81FAA34B41011"/>
    <w:rsid w:val="00420C9D"/>
  </w:style>
  <w:style w:type="paragraph" w:customStyle="1" w:styleId="F770F7A004004164974E9E2CB16F61781">
    <w:name w:val="F770F7A004004164974E9E2CB16F61781"/>
    <w:rsid w:val="00420C9D"/>
  </w:style>
  <w:style w:type="paragraph" w:customStyle="1" w:styleId="87DFBAD916234C07BC7B4AAF41D851301">
    <w:name w:val="87DFBAD916234C07BC7B4AAF41D851301"/>
    <w:rsid w:val="00420C9D"/>
  </w:style>
  <w:style w:type="paragraph" w:customStyle="1" w:styleId="066F1621FA6948C5858DE161247C702F1">
    <w:name w:val="066F1621FA6948C5858DE161247C702F1"/>
    <w:rsid w:val="00420C9D"/>
  </w:style>
  <w:style w:type="paragraph" w:customStyle="1" w:styleId="C2DE5A11374F4822ACB7424C4BFEAECE1">
    <w:name w:val="C2DE5A11374F4822ACB7424C4BFEAECE1"/>
    <w:rsid w:val="00420C9D"/>
  </w:style>
  <w:style w:type="paragraph" w:customStyle="1" w:styleId="BA792DF907744F62B38D34562FA691BB1">
    <w:name w:val="BA792DF907744F62B38D34562FA691BB1"/>
    <w:rsid w:val="00420C9D"/>
  </w:style>
  <w:style w:type="paragraph" w:customStyle="1" w:styleId="F287D87FE8B64D31B42D734105B56EB51">
    <w:name w:val="F287D87FE8B64D31B42D734105B56EB51"/>
    <w:rsid w:val="00420C9D"/>
  </w:style>
  <w:style w:type="paragraph" w:customStyle="1" w:styleId="F0A83DC5F54A46A7AB2E3B726A9130F11">
    <w:name w:val="F0A83DC5F54A46A7AB2E3B726A9130F11"/>
    <w:rsid w:val="00420C9D"/>
  </w:style>
  <w:style w:type="paragraph" w:customStyle="1" w:styleId="2DEB7FB43D7C4E2DA44ACE3E1ACB2F40">
    <w:name w:val="2DEB7FB43D7C4E2DA44ACE3E1ACB2F40"/>
    <w:rsid w:val="00420C9D"/>
  </w:style>
  <w:style w:type="paragraph" w:customStyle="1" w:styleId="B04DB5A8E7604B6EBA207D4166754A3C">
    <w:name w:val="B04DB5A8E7604B6EBA207D4166754A3C"/>
    <w:rsid w:val="00420C9D"/>
  </w:style>
  <w:style w:type="paragraph" w:customStyle="1" w:styleId="068141FDB866433196C0135C9CBF2551">
    <w:name w:val="068141FDB866433196C0135C9CBF2551"/>
    <w:rsid w:val="00420C9D"/>
  </w:style>
  <w:style w:type="paragraph" w:customStyle="1" w:styleId="D1396C3EACBB468CA74F8AF02BA9FC2B">
    <w:name w:val="D1396C3EACBB468CA74F8AF02BA9FC2B"/>
    <w:rsid w:val="00420C9D"/>
  </w:style>
  <w:style w:type="paragraph" w:customStyle="1" w:styleId="BF3D8A4A18004F42BE11652C2A0A39CD">
    <w:name w:val="BF3D8A4A18004F42BE11652C2A0A39CD"/>
    <w:rsid w:val="00420C9D"/>
  </w:style>
  <w:style w:type="paragraph" w:customStyle="1" w:styleId="7080CC85EF444B10BC76A3C9E02BD953">
    <w:name w:val="7080CC85EF444B10BC76A3C9E02BD953"/>
    <w:rsid w:val="00420C9D"/>
  </w:style>
  <w:style w:type="paragraph" w:customStyle="1" w:styleId="E824E1920E99454A98058729113E52FB">
    <w:name w:val="E824E1920E99454A98058729113E52FB"/>
    <w:rsid w:val="00420C9D"/>
  </w:style>
  <w:style w:type="paragraph" w:customStyle="1" w:styleId="3400FF0140CD47D9A21D8B94A6229E5E">
    <w:name w:val="3400FF0140CD47D9A21D8B94A6229E5E"/>
    <w:rsid w:val="00420C9D"/>
  </w:style>
  <w:style w:type="paragraph" w:customStyle="1" w:styleId="5CDC65304346480C938C826EFA8CF63C">
    <w:name w:val="5CDC65304346480C938C826EFA8CF63C"/>
    <w:rsid w:val="00420C9D"/>
  </w:style>
  <w:style w:type="paragraph" w:customStyle="1" w:styleId="A0E5A3358CC34E83B9FE3797CE90BD13">
    <w:name w:val="A0E5A3358CC34E83B9FE3797CE90BD13"/>
    <w:rsid w:val="00420C9D"/>
  </w:style>
  <w:style w:type="paragraph" w:customStyle="1" w:styleId="60AAB2902EEF4DBFAD3CF0C7BB061643">
    <w:name w:val="60AAB2902EEF4DBFAD3CF0C7BB061643"/>
    <w:rsid w:val="00420C9D"/>
  </w:style>
  <w:style w:type="paragraph" w:customStyle="1" w:styleId="0BA51F6005C04B6A815D402CE48F7108">
    <w:name w:val="0BA51F6005C04B6A815D402CE48F7108"/>
    <w:rsid w:val="00420C9D"/>
  </w:style>
  <w:style w:type="paragraph" w:customStyle="1" w:styleId="835D1E09D2414CDB8ABFA21E24E3FB79">
    <w:name w:val="835D1E09D2414CDB8ABFA21E24E3FB79"/>
    <w:rsid w:val="00420C9D"/>
  </w:style>
  <w:style w:type="paragraph" w:customStyle="1" w:styleId="C5C3FEFF762D460F9FBE5FBA02DB44C52">
    <w:name w:val="C5C3FEFF762D460F9FBE5FBA02DB44C52"/>
    <w:rsid w:val="00420C9D"/>
  </w:style>
  <w:style w:type="paragraph" w:customStyle="1" w:styleId="2DEB7FB43D7C4E2DA44ACE3E1ACB2F401">
    <w:name w:val="2DEB7FB43D7C4E2DA44ACE3E1ACB2F401"/>
    <w:rsid w:val="00420C9D"/>
  </w:style>
  <w:style w:type="paragraph" w:customStyle="1" w:styleId="B04DB5A8E7604B6EBA207D4166754A3C1">
    <w:name w:val="B04DB5A8E7604B6EBA207D4166754A3C1"/>
    <w:rsid w:val="00420C9D"/>
  </w:style>
  <w:style w:type="paragraph" w:customStyle="1" w:styleId="068141FDB866433196C0135C9CBF25511">
    <w:name w:val="068141FDB866433196C0135C9CBF25511"/>
    <w:rsid w:val="00420C9D"/>
  </w:style>
  <w:style w:type="paragraph" w:customStyle="1" w:styleId="D1396C3EACBB468CA74F8AF02BA9FC2B1">
    <w:name w:val="D1396C3EACBB468CA74F8AF02BA9FC2B1"/>
    <w:rsid w:val="00420C9D"/>
  </w:style>
  <w:style w:type="paragraph" w:customStyle="1" w:styleId="BF3D8A4A18004F42BE11652C2A0A39CD1">
    <w:name w:val="BF3D8A4A18004F42BE11652C2A0A39CD1"/>
    <w:rsid w:val="00420C9D"/>
  </w:style>
  <w:style w:type="paragraph" w:customStyle="1" w:styleId="7080CC85EF444B10BC76A3C9E02BD9531">
    <w:name w:val="7080CC85EF444B10BC76A3C9E02BD9531"/>
    <w:rsid w:val="00420C9D"/>
  </w:style>
  <w:style w:type="paragraph" w:customStyle="1" w:styleId="E824E1920E99454A98058729113E52FB1">
    <w:name w:val="E824E1920E99454A98058729113E52FB1"/>
    <w:rsid w:val="00420C9D"/>
  </w:style>
  <w:style w:type="paragraph" w:customStyle="1" w:styleId="3400FF0140CD47D9A21D8B94A6229E5E1">
    <w:name w:val="3400FF0140CD47D9A21D8B94A6229E5E1"/>
    <w:rsid w:val="00420C9D"/>
  </w:style>
  <w:style w:type="paragraph" w:customStyle="1" w:styleId="5CDC65304346480C938C826EFA8CF63C1">
    <w:name w:val="5CDC65304346480C938C826EFA8CF63C1"/>
    <w:rsid w:val="00420C9D"/>
  </w:style>
  <w:style w:type="paragraph" w:customStyle="1" w:styleId="A0E5A3358CC34E83B9FE3797CE90BD131">
    <w:name w:val="A0E5A3358CC34E83B9FE3797CE90BD131"/>
    <w:rsid w:val="00420C9D"/>
  </w:style>
  <w:style w:type="paragraph" w:customStyle="1" w:styleId="60AAB2902EEF4DBFAD3CF0C7BB0616431">
    <w:name w:val="60AAB2902EEF4DBFAD3CF0C7BB0616431"/>
    <w:rsid w:val="00420C9D"/>
  </w:style>
  <w:style w:type="paragraph" w:customStyle="1" w:styleId="0BA51F6005C04B6A815D402CE48F71081">
    <w:name w:val="0BA51F6005C04B6A815D402CE48F71081"/>
    <w:rsid w:val="00420C9D"/>
  </w:style>
  <w:style w:type="paragraph" w:customStyle="1" w:styleId="835D1E09D2414CDB8ABFA21E24E3FB791">
    <w:name w:val="835D1E09D2414CDB8ABFA21E24E3FB791"/>
    <w:rsid w:val="00420C9D"/>
  </w:style>
  <w:style w:type="paragraph" w:customStyle="1" w:styleId="F84CBC4397634B8787F68C2D8700D918">
    <w:name w:val="F84CBC4397634B8787F68C2D8700D918"/>
    <w:rsid w:val="00420C9D"/>
  </w:style>
  <w:style w:type="paragraph" w:customStyle="1" w:styleId="C5C3FEFF762D460F9FBE5FBA02DB44C53">
    <w:name w:val="C5C3FEFF762D460F9FBE5FBA02DB44C53"/>
    <w:rsid w:val="00420C9D"/>
  </w:style>
  <w:style w:type="paragraph" w:customStyle="1" w:styleId="2DEB7FB43D7C4E2DA44ACE3E1ACB2F402">
    <w:name w:val="2DEB7FB43D7C4E2DA44ACE3E1ACB2F402"/>
    <w:rsid w:val="00420C9D"/>
  </w:style>
  <w:style w:type="paragraph" w:customStyle="1" w:styleId="B04DB5A8E7604B6EBA207D4166754A3C2">
    <w:name w:val="B04DB5A8E7604B6EBA207D4166754A3C2"/>
    <w:rsid w:val="00420C9D"/>
  </w:style>
  <w:style w:type="paragraph" w:customStyle="1" w:styleId="068141FDB866433196C0135C9CBF25512">
    <w:name w:val="068141FDB866433196C0135C9CBF25512"/>
    <w:rsid w:val="00420C9D"/>
  </w:style>
  <w:style w:type="paragraph" w:customStyle="1" w:styleId="D1396C3EACBB468CA74F8AF02BA9FC2B2">
    <w:name w:val="D1396C3EACBB468CA74F8AF02BA9FC2B2"/>
    <w:rsid w:val="00420C9D"/>
  </w:style>
  <w:style w:type="paragraph" w:customStyle="1" w:styleId="BF3D8A4A18004F42BE11652C2A0A39CD2">
    <w:name w:val="BF3D8A4A18004F42BE11652C2A0A39CD2"/>
    <w:rsid w:val="00420C9D"/>
  </w:style>
  <w:style w:type="paragraph" w:customStyle="1" w:styleId="7080CC85EF444B10BC76A3C9E02BD9532">
    <w:name w:val="7080CC85EF444B10BC76A3C9E02BD9532"/>
    <w:rsid w:val="00420C9D"/>
  </w:style>
  <w:style w:type="paragraph" w:customStyle="1" w:styleId="E824E1920E99454A98058729113E52FB2">
    <w:name w:val="E824E1920E99454A98058729113E52FB2"/>
    <w:rsid w:val="00420C9D"/>
  </w:style>
  <w:style w:type="paragraph" w:customStyle="1" w:styleId="3400FF0140CD47D9A21D8B94A6229E5E2">
    <w:name w:val="3400FF0140CD47D9A21D8B94A6229E5E2"/>
    <w:rsid w:val="00420C9D"/>
  </w:style>
  <w:style w:type="paragraph" w:customStyle="1" w:styleId="5CDC65304346480C938C826EFA8CF63C2">
    <w:name w:val="5CDC65304346480C938C826EFA8CF63C2"/>
    <w:rsid w:val="00420C9D"/>
  </w:style>
  <w:style w:type="paragraph" w:customStyle="1" w:styleId="A0E5A3358CC34E83B9FE3797CE90BD132">
    <w:name w:val="A0E5A3358CC34E83B9FE3797CE90BD132"/>
    <w:rsid w:val="00420C9D"/>
  </w:style>
  <w:style w:type="paragraph" w:customStyle="1" w:styleId="60AAB2902EEF4DBFAD3CF0C7BB0616432">
    <w:name w:val="60AAB2902EEF4DBFAD3CF0C7BB0616432"/>
    <w:rsid w:val="00420C9D"/>
  </w:style>
  <w:style w:type="paragraph" w:customStyle="1" w:styleId="0BA51F6005C04B6A815D402CE48F71082">
    <w:name w:val="0BA51F6005C04B6A815D402CE48F71082"/>
    <w:rsid w:val="00420C9D"/>
  </w:style>
  <w:style w:type="paragraph" w:customStyle="1" w:styleId="835D1E09D2414CDB8ABFA21E24E3FB792">
    <w:name w:val="835D1E09D2414CDB8ABFA21E24E3FB792"/>
    <w:rsid w:val="00420C9D"/>
  </w:style>
  <w:style w:type="paragraph" w:customStyle="1" w:styleId="F84CBC4397634B8787F68C2D8700D9181">
    <w:name w:val="F84CBC4397634B8787F68C2D8700D9181"/>
    <w:rsid w:val="00420C9D"/>
  </w:style>
  <w:style w:type="paragraph" w:customStyle="1" w:styleId="5813444363344448A5E5A16B0101BAEB">
    <w:name w:val="5813444363344448A5E5A16B0101BAEB"/>
    <w:rsid w:val="00420C9D"/>
  </w:style>
  <w:style w:type="paragraph" w:customStyle="1" w:styleId="D920FEC1AD424642A17A2686494D2954">
    <w:name w:val="D920FEC1AD424642A17A2686494D2954"/>
    <w:rsid w:val="00420C9D"/>
  </w:style>
  <w:style w:type="paragraph" w:customStyle="1" w:styleId="2411DCCEE5B04A27812B2BF1A399E2F1">
    <w:name w:val="2411DCCEE5B04A27812B2BF1A399E2F1"/>
    <w:rsid w:val="00420C9D"/>
  </w:style>
  <w:style w:type="paragraph" w:customStyle="1" w:styleId="38CD0E9D93484391920BF7002DF0231E">
    <w:name w:val="38CD0E9D93484391920BF7002DF0231E"/>
    <w:rsid w:val="00420C9D"/>
  </w:style>
  <w:style w:type="paragraph" w:customStyle="1" w:styleId="1A70F56545A24FFCB915FD0E4DB04439">
    <w:name w:val="1A70F56545A24FFCB915FD0E4DB04439"/>
    <w:rsid w:val="00420C9D"/>
  </w:style>
  <w:style w:type="paragraph" w:customStyle="1" w:styleId="59277A364C4F402F94D458DAB3EB0395">
    <w:name w:val="59277A364C4F402F94D458DAB3EB0395"/>
    <w:rsid w:val="00420C9D"/>
  </w:style>
  <w:style w:type="paragraph" w:customStyle="1" w:styleId="FAA8BDA5B0F04A27A6AADF448F789F4E">
    <w:name w:val="FAA8BDA5B0F04A27A6AADF448F789F4E"/>
    <w:rsid w:val="00420C9D"/>
  </w:style>
  <w:style w:type="paragraph" w:customStyle="1" w:styleId="0427C9A76BF443BBA0CD18DA2EBF61C8">
    <w:name w:val="0427C9A76BF443BBA0CD18DA2EBF61C8"/>
    <w:rsid w:val="00420C9D"/>
  </w:style>
  <w:style w:type="paragraph" w:customStyle="1" w:styleId="FC42A28042A34DC98D435FB1E9ECDF53">
    <w:name w:val="FC42A28042A34DC98D435FB1E9ECDF53"/>
    <w:rsid w:val="00420C9D"/>
  </w:style>
  <w:style w:type="paragraph" w:customStyle="1" w:styleId="88DC81A9DA2C4A84868F00D0D1EF7C86">
    <w:name w:val="88DC81A9DA2C4A84868F00D0D1EF7C86"/>
    <w:rsid w:val="00420C9D"/>
  </w:style>
  <w:style w:type="paragraph" w:customStyle="1" w:styleId="0BA619A9E41D478386D9FF00203A5791">
    <w:name w:val="0BA619A9E41D478386D9FF00203A5791"/>
    <w:rsid w:val="00420C9D"/>
  </w:style>
  <w:style w:type="paragraph" w:customStyle="1" w:styleId="524B4BB69AAA4346AFE869AC09E796CC">
    <w:name w:val="524B4BB69AAA4346AFE869AC09E796CC"/>
    <w:rsid w:val="00420C9D"/>
  </w:style>
  <w:style w:type="paragraph" w:customStyle="1" w:styleId="FF5E24AA75594019AFE149B75345A990">
    <w:name w:val="FF5E24AA75594019AFE149B75345A990"/>
    <w:rsid w:val="00420C9D"/>
  </w:style>
  <w:style w:type="paragraph" w:customStyle="1" w:styleId="C5C3FEFF762D460F9FBE5FBA02DB44C54">
    <w:name w:val="C5C3FEFF762D460F9FBE5FBA02DB44C54"/>
    <w:rsid w:val="00420C9D"/>
  </w:style>
  <w:style w:type="paragraph" w:customStyle="1" w:styleId="2DEB7FB43D7C4E2DA44ACE3E1ACB2F403">
    <w:name w:val="2DEB7FB43D7C4E2DA44ACE3E1ACB2F403"/>
    <w:rsid w:val="00420C9D"/>
  </w:style>
  <w:style w:type="paragraph" w:customStyle="1" w:styleId="B04DB5A8E7604B6EBA207D4166754A3C3">
    <w:name w:val="B04DB5A8E7604B6EBA207D4166754A3C3"/>
    <w:rsid w:val="00420C9D"/>
  </w:style>
  <w:style w:type="paragraph" w:customStyle="1" w:styleId="068141FDB866433196C0135C9CBF25513">
    <w:name w:val="068141FDB866433196C0135C9CBF25513"/>
    <w:rsid w:val="00420C9D"/>
  </w:style>
  <w:style w:type="paragraph" w:customStyle="1" w:styleId="D1396C3EACBB468CA74F8AF02BA9FC2B3">
    <w:name w:val="D1396C3EACBB468CA74F8AF02BA9FC2B3"/>
    <w:rsid w:val="00420C9D"/>
  </w:style>
  <w:style w:type="paragraph" w:customStyle="1" w:styleId="BF3D8A4A18004F42BE11652C2A0A39CD3">
    <w:name w:val="BF3D8A4A18004F42BE11652C2A0A39CD3"/>
    <w:rsid w:val="00420C9D"/>
  </w:style>
  <w:style w:type="paragraph" w:customStyle="1" w:styleId="7080CC85EF444B10BC76A3C9E02BD9533">
    <w:name w:val="7080CC85EF444B10BC76A3C9E02BD9533"/>
    <w:rsid w:val="00420C9D"/>
  </w:style>
  <w:style w:type="paragraph" w:customStyle="1" w:styleId="E824E1920E99454A98058729113E52FB3">
    <w:name w:val="E824E1920E99454A98058729113E52FB3"/>
    <w:rsid w:val="00420C9D"/>
  </w:style>
  <w:style w:type="paragraph" w:customStyle="1" w:styleId="3400FF0140CD47D9A21D8B94A6229E5E3">
    <w:name w:val="3400FF0140CD47D9A21D8B94A6229E5E3"/>
    <w:rsid w:val="00420C9D"/>
  </w:style>
  <w:style w:type="paragraph" w:customStyle="1" w:styleId="5CDC65304346480C938C826EFA8CF63C3">
    <w:name w:val="5CDC65304346480C938C826EFA8CF63C3"/>
    <w:rsid w:val="00420C9D"/>
  </w:style>
  <w:style w:type="paragraph" w:customStyle="1" w:styleId="A0E5A3358CC34E83B9FE3797CE90BD133">
    <w:name w:val="A0E5A3358CC34E83B9FE3797CE90BD133"/>
    <w:rsid w:val="00420C9D"/>
  </w:style>
  <w:style w:type="paragraph" w:customStyle="1" w:styleId="60AAB2902EEF4DBFAD3CF0C7BB0616433">
    <w:name w:val="60AAB2902EEF4DBFAD3CF0C7BB0616433"/>
    <w:rsid w:val="00420C9D"/>
  </w:style>
  <w:style w:type="paragraph" w:customStyle="1" w:styleId="0BA51F6005C04B6A815D402CE48F71083">
    <w:name w:val="0BA51F6005C04B6A815D402CE48F71083"/>
    <w:rsid w:val="00420C9D"/>
  </w:style>
  <w:style w:type="paragraph" w:customStyle="1" w:styleId="835D1E09D2414CDB8ABFA21E24E3FB793">
    <w:name w:val="835D1E09D2414CDB8ABFA21E24E3FB793"/>
    <w:rsid w:val="00420C9D"/>
  </w:style>
  <w:style w:type="paragraph" w:customStyle="1" w:styleId="F84CBC4397634B8787F68C2D8700D9182">
    <w:name w:val="F84CBC4397634B8787F68C2D8700D9182"/>
    <w:rsid w:val="00420C9D"/>
  </w:style>
  <w:style w:type="paragraph" w:customStyle="1" w:styleId="5813444363344448A5E5A16B0101BAEB1">
    <w:name w:val="5813444363344448A5E5A16B0101BAEB1"/>
    <w:rsid w:val="00420C9D"/>
  </w:style>
  <w:style w:type="paragraph" w:customStyle="1" w:styleId="D920FEC1AD424642A17A2686494D29541">
    <w:name w:val="D920FEC1AD424642A17A2686494D29541"/>
    <w:rsid w:val="00420C9D"/>
  </w:style>
  <w:style w:type="paragraph" w:customStyle="1" w:styleId="2411DCCEE5B04A27812B2BF1A399E2F11">
    <w:name w:val="2411DCCEE5B04A27812B2BF1A399E2F11"/>
    <w:rsid w:val="00420C9D"/>
  </w:style>
  <w:style w:type="paragraph" w:customStyle="1" w:styleId="38CD0E9D93484391920BF7002DF0231E1">
    <w:name w:val="38CD0E9D93484391920BF7002DF0231E1"/>
    <w:rsid w:val="00420C9D"/>
  </w:style>
  <w:style w:type="paragraph" w:customStyle="1" w:styleId="1A70F56545A24FFCB915FD0E4DB044391">
    <w:name w:val="1A70F56545A24FFCB915FD0E4DB044391"/>
    <w:rsid w:val="00420C9D"/>
  </w:style>
  <w:style w:type="paragraph" w:customStyle="1" w:styleId="59277A364C4F402F94D458DAB3EB03951">
    <w:name w:val="59277A364C4F402F94D458DAB3EB03951"/>
    <w:rsid w:val="00420C9D"/>
  </w:style>
  <w:style w:type="paragraph" w:customStyle="1" w:styleId="FAA8BDA5B0F04A27A6AADF448F789F4E1">
    <w:name w:val="FAA8BDA5B0F04A27A6AADF448F789F4E1"/>
    <w:rsid w:val="00420C9D"/>
  </w:style>
  <w:style w:type="paragraph" w:customStyle="1" w:styleId="0427C9A76BF443BBA0CD18DA2EBF61C81">
    <w:name w:val="0427C9A76BF443BBA0CD18DA2EBF61C81"/>
    <w:rsid w:val="00420C9D"/>
  </w:style>
  <w:style w:type="paragraph" w:customStyle="1" w:styleId="FC42A28042A34DC98D435FB1E9ECDF531">
    <w:name w:val="FC42A28042A34DC98D435FB1E9ECDF531"/>
    <w:rsid w:val="00420C9D"/>
  </w:style>
  <w:style w:type="paragraph" w:customStyle="1" w:styleId="88DC81A9DA2C4A84868F00D0D1EF7C861">
    <w:name w:val="88DC81A9DA2C4A84868F00D0D1EF7C861"/>
    <w:rsid w:val="00420C9D"/>
  </w:style>
  <w:style w:type="paragraph" w:customStyle="1" w:styleId="0BA619A9E41D478386D9FF00203A57911">
    <w:name w:val="0BA619A9E41D478386D9FF00203A57911"/>
    <w:rsid w:val="00420C9D"/>
  </w:style>
  <w:style w:type="paragraph" w:customStyle="1" w:styleId="524B4BB69AAA4346AFE869AC09E796CC1">
    <w:name w:val="524B4BB69AAA4346AFE869AC09E796CC1"/>
    <w:rsid w:val="00420C9D"/>
  </w:style>
  <w:style w:type="paragraph" w:customStyle="1" w:styleId="FF5E24AA75594019AFE149B75345A9901">
    <w:name w:val="FF5E24AA75594019AFE149B75345A9901"/>
    <w:rsid w:val="00420C9D"/>
  </w:style>
  <w:style w:type="paragraph" w:customStyle="1" w:styleId="C5C3FEFF762D460F9FBE5FBA02DB44C55">
    <w:name w:val="C5C3FEFF762D460F9FBE5FBA02DB44C55"/>
    <w:rsid w:val="00420C9D"/>
  </w:style>
  <w:style w:type="paragraph" w:customStyle="1" w:styleId="2DEB7FB43D7C4E2DA44ACE3E1ACB2F404">
    <w:name w:val="2DEB7FB43D7C4E2DA44ACE3E1ACB2F404"/>
    <w:rsid w:val="00420C9D"/>
  </w:style>
  <w:style w:type="paragraph" w:customStyle="1" w:styleId="B04DB5A8E7604B6EBA207D4166754A3C4">
    <w:name w:val="B04DB5A8E7604B6EBA207D4166754A3C4"/>
    <w:rsid w:val="00420C9D"/>
  </w:style>
  <w:style w:type="paragraph" w:customStyle="1" w:styleId="068141FDB866433196C0135C9CBF25514">
    <w:name w:val="068141FDB866433196C0135C9CBF25514"/>
    <w:rsid w:val="00420C9D"/>
  </w:style>
  <w:style w:type="paragraph" w:customStyle="1" w:styleId="D1396C3EACBB468CA74F8AF02BA9FC2B4">
    <w:name w:val="D1396C3EACBB468CA74F8AF02BA9FC2B4"/>
    <w:rsid w:val="00420C9D"/>
  </w:style>
  <w:style w:type="paragraph" w:customStyle="1" w:styleId="BF3D8A4A18004F42BE11652C2A0A39CD4">
    <w:name w:val="BF3D8A4A18004F42BE11652C2A0A39CD4"/>
    <w:rsid w:val="00420C9D"/>
  </w:style>
  <w:style w:type="paragraph" w:customStyle="1" w:styleId="7080CC85EF444B10BC76A3C9E02BD9534">
    <w:name w:val="7080CC85EF444B10BC76A3C9E02BD9534"/>
    <w:rsid w:val="00420C9D"/>
  </w:style>
  <w:style w:type="paragraph" w:customStyle="1" w:styleId="E824E1920E99454A98058729113E52FB4">
    <w:name w:val="E824E1920E99454A98058729113E52FB4"/>
    <w:rsid w:val="00420C9D"/>
  </w:style>
  <w:style w:type="paragraph" w:customStyle="1" w:styleId="3400FF0140CD47D9A21D8B94A6229E5E4">
    <w:name w:val="3400FF0140CD47D9A21D8B94A6229E5E4"/>
    <w:rsid w:val="00420C9D"/>
  </w:style>
  <w:style w:type="paragraph" w:customStyle="1" w:styleId="5CDC65304346480C938C826EFA8CF63C4">
    <w:name w:val="5CDC65304346480C938C826EFA8CF63C4"/>
    <w:rsid w:val="00420C9D"/>
  </w:style>
  <w:style w:type="paragraph" w:customStyle="1" w:styleId="A0E5A3358CC34E83B9FE3797CE90BD134">
    <w:name w:val="A0E5A3358CC34E83B9FE3797CE90BD134"/>
    <w:rsid w:val="00420C9D"/>
  </w:style>
  <w:style w:type="paragraph" w:customStyle="1" w:styleId="60AAB2902EEF4DBFAD3CF0C7BB0616434">
    <w:name w:val="60AAB2902EEF4DBFAD3CF0C7BB0616434"/>
    <w:rsid w:val="00420C9D"/>
  </w:style>
  <w:style w:type="paragraph" w:customStyle="1" w:styleId="0BA51F6005C04B6A815D402CE48F71084">
    <w:name w:val="0BA51F6005C04B6A815D402CE48F71084"/>
    <w:rsid w:val="00420C9D"/>
  </w:style>
  <w:style w:type="paragraph" w:customStyle="1" w:styleId="835D1E09D2414CDB8ABFA21E24E3FB794">
    <w:name w:val="835D1E09D2414CDB8ABFA21E24E3FB794"/>
    <w:rsid w:val="00420C9D"/>
  </w:style>
  <w:style w:type="paragraph" w:customStyle="1" w:styleId="F84CBC4397634B8787F68C2D8700D9183">
    <w:name w:val="F84CBC4397634B8787F68C2D8700D9183"/>
    <w:rsid w:val="00420C9D"/>
  </w:style>
  <w:style w:type="paragraph" w:customStyle="1" w:styleId="5813444363344448A5E5A16B0101BAEB2">
    <w:name w:val="5813444363344448A5E5A16B0101BAEB2"/>
    <w:rsid w:val="00420C9D"/>
  </w:style>
  <w:style w:type="paragraph" w:customStyle="1" w:styleId="D920FEC1AD424642A17A2686494D29542">
    <w:name w:val="D920FEC1AD424642A17A2686494D29542"/>
    <w:rsid w:val="00420C9D"/>
  </w:style>
  <w:style w:type="paragraph" w:customStyle="1" w:styleId="2411DCCEE5B04A27812B2BF1A399E2F12">
    <w:name w:val="2411DCCEE5B04A27812B2BF1A399E2F12"/>
    <w:rsid w:val="00420C9D"/>
  </w:style>
  <w:style w:type="paragraph" w:customStyle="1" w:styleId="38CD0E9D93484391920BF7002DF0231E2">
    <w:name w:val="38CD0E9D93484391920BF7002DF0231E2"/>
    <w:rsid w:val="00420C9D"/>
  </w:style>
  <w:style w:type="paragraph" w:customStyle="1" w:styleId="1A70F56545A24FFCB915FD0E4DB044392">
    <w:name w:val="1A70F56545A24FFCB915FD0E4DB044392"/>
    <w:rsid w:val="00420C9D"/>
  </w:style>
  <w:style w:type="paragraph" w:customStyle="1" w:styleId="59277A364C4F402F94D458DAB3EB03952">
    <w:name w:val="59277A364C4F402F94D458DAB3EB03952"/>
    <w:rsid w:val="00420C9D"/>
  </w:style>
  <w:style w:type="paragraph" w:customStyle="1" w:styleId="FAA8BDA5B0F04A27A6AADF448F789F4E2">
    <w:name w:val="FAA8BDA5B0F04A27A6AADF448F789F4E2"/>
    <w:rsid w:val="00420C9D"/>
  </w:style>
  <w:style w:type="paragraph" w:customStyle="1" w:styleId="0427C9A76BF443BBA0CD18DA2EBF61C82">
    <w:name w:val="0427C9A76BF443BBA0CD18DA2EBF61C82"/>
    <w:rsid w:val="00420C9D"/>
  </w:style>
  <w:style w:type="paragraph" w:customStyle="1" w:styleId="FC42A28042A34DC98D435FB1E9ECDF532">
    <w:name w:val="FC42A28042A34DC98D435FB1E9ECDF532"/>
    <w:rsid w:val="00420C9D"/>
  </w:style>
  <w:style w:type="paragraph" w:customStyle="1" w:styleId="88DC81A9DA2C4A84868F00D0D1EF7C862">
    <w:name w:val="88DC81A9DA2C4A84868F00D0D1EF7C862"/>
    <w:rsid w:val="00420C9D"/>
  </w:style>
  <w:style w:type="paragraph" w:customStyle="1" w:styleId="0BA619A9E41D478386D9FF00203A57912">
    <w:name w:val="0BA619A9E41D478386D9FF00203A57912"/>
    <w:rsid w:val="00420C9D"/>
  </w:style>
  <w:style w:type="paragraph" w:customStyle="1" w:styleId="524B4BB69AAA4346AFE869AC09E796CC2">
    <w:name w:val="524B4BB69AAA4346AFE869AC09E796CC2"/>
    <w:rsid w:val="00420C9D"/>
  </w:style>
  <w:style w:type="paragraph" w:customStyle="1" w:styleId="FF5E24AA75594019AFE149B75345A9902">
    <w:name w:val="FF5E24AA75594019AFE149B75345A9902"/>
    <w:rsid w:val="00420C9D"/>
  </w:style>
  <w:style w:type="paragraph" w:customStyle="1" w:styleId="E7589433E4B749C7A78B166CBD29F803">
    <w:name w:val="E7589433E4B749C7A78B166CBD29F803"/>
    <w:rsid w:val="00420C9D"/>
  </w:style>
  <w:style w:type="paragraph" w:customStyle="1" w:styleId="E506E14653534DABAE39993EFAD04679">
    <w:name w:val="E506E14653534DABAE39993EFAD04679"/>
    <w:rsid w:val="00420C9D"/>
  </w:style>
  <w:style w:type="paragraph" w:customStyle="1" w:styleId="290771BD37454D0497D755F41AD0F900">
    <w:name w:val="290771BD37454D0497D755F41AD0F900"/>
    <w:rsid w:val="00420C9D"/>
  </w:style>
  <w:style w:type="paragraph" w:customStyle="1" w:styleId="E3EA9F57416343B28FB03BF3B3501DD9">
    <w:name w:val="E3EA9F57416343B28FB03BF3B3501DD9"/>
    <w:rsid w:val="00420C9D"/>
  </w:style>
  <w:style w:type="paragraph" w:customStyle="1" w:styleId="49FE8BAE615F4846B00B1050C56A79D3">
    <w:name w:val="49FE8BAE615F4846B00B1050C56A79D3"/>
    <w:rsid w:val="00420C9D"/>
  </w:style>
  <w:style w:type="paragraph" w:customStyle="1" w:styleId="8F2D43E644224F06AB5C8F9C09E68385">
    <w:name w:val="8F2D43E644224F06AB5C8F9C09E68385"/>
    <w:rsid w:val="00420C9D"/>
  </w:style>
  <w:style w:type="paragraph" w:customStyle="1" w:styleId="90931E0EECF04825B739352C51C0885D">
    <w:name w:val="90931E0EECF04825B739352C51C0885D"/>
    <w:rsid w:val="00420C9D"/>
  </w:style>
  <w:style w:type="paragraph" w:customStyle="1" w:styleId="05244287884B401F8A7ABA58648D9DFB">
    <w:name w:val="05244287884B401F8A7ABA58648D9DFB"/>
    <w:rsid w:val="00420C9D"/>
  </w:style>
  <w:style w:type="paragraph" w:customStyle="1" w:styleId="9D93251E016242A89FBC78F7003FC0A1">
    <w:name w:val="9D93251E016242A89FBC78F7003FC0A1"/>
    <w:rsid w:val="00420C9D"/>
  </w:style>
  <w:style w:type="paragraph" w:customStyle="1" w:styleId="C29D0AAB131B44B8B246CC15A7AA9992">
    <w:name w:val="C29D0AAB131B44B8B246CC15A7AA9992"/>
    <w:rsid w:val="00420C9D"/>
  </w:style>
  <w:style w:type="paragraph" w:customStyle="1" w:styleId="2D2F2540A7884908BC53EE73FA508C2E">
    <w:name w:val="2D2F2540A7884908BC53EE73FA508C2E"/>
    <w:rsid w:val="00420C9D"/>
  </w:style>
  <w:style w:type="paragraph" w:customStyle="1" w:styleId="F12B4AD210874FEC9B53BAB3B6732764">
    <w:name w:val="F12B4AD210874FEC9B53BAB3B6732764"/>
    <w:rsid w:val="00420C9D"/>
  </w:style>
  <w:style w:type="paragraph" w:customStyle="1" w:styleId="3E4247DC759E48509493269B2B599999">
    <w:name w:val="3E4247DC759E48509493269B2B599999"/>
    <w:rsid w:val="00420C9D"/>
  </w:style>
  <w:style w:type="paragraph" w:customStyle="1" w:styleId="231092F910AA4DBCB028B353C460567B">
    <w:name w:val="231092F910AA4DBCB028B353C460567B"/>
    <w:rsid w:val="00420C9D"/>
  </w:style>
  <w:style w:type="paragraph" w:customStyle="1" w:styleId="C5C3FEFF762D460F9FBE5FBA02DB44C56">
    <w:name w:val="C5C3FEFF762D460F9FBE5FBA02DB44C56"/>
    <w:rsid w:val="00420C9D"/>
  </w:style>
  <w:style w:type="paragraph" w:customStyle="1" w:styleId="E7589433E4B749C7A78B166CBD29F8031">
    <w:name w:val="E7589433E4B749C7A78B166CBD29F8031"/>
    <w:rsid w:val="00420C9D"/>
  </w:style>
  <w:style w:type="paragraph" w:customStyle="1" w:styleId="E506E14653534DABAE39993EFAD046791">
    <w:name w:val="E506E14653534DABAE39993EFAD046791"/>
    <w:rsid w:val="00420C9D"/>
  </w:style>
  <w:style w:type="paragraph" w:customStyle="1" w:styleId="290771BD37454D0497D755F41AD0F9001">
    <w:name w:val="290771BD37454D0497D755F41AD0F9001"/>
    <w:rsid w:val="00420C9D"/>
  </w:style>
  <w:style w:type="paragraph" w:customStyle="1" w:styleId="E3EA9F57416343B28FB03BF3B3501DD91">
    <w:name w:val="E3EA9F57416343B28FB03BF3B3501DD91"/>
    <w:rsid w:val="00420C9D"/>
  </w:style>
  <w:style w:type="paragraph" w:customStyle="1" w:styleId="49FE8BAE615F4846B00B1050C56A79D31">
    <w:name w:val="49FE8BAE615F4846B00B1050C56A79D31"/>
    <w:rsid w:val="00420C9D"/>
  </w:style>
  <w:style w:type="paragraph" w:customStyle="1" w:styleId="8F2D43E644224F06AB5C8F9C09E683851">
    <w:name w:val="8F2D43E644224F06AB5C8F9C09E683851"/>
    <w:rsid w:val="00420C9D"/>
  </w:style>
  <w:style w:type="paragraph" w:customStyle="1" w:styleId="90931E0EECF04825B739352C51C0885D1">
    <w:name w:val="90931E0EECF04825B739352C51C0885D1"/>
    <w:rsid w:val="00420C9D"/>
  </w:style>
  <w:style w:type="paragraph" w:customStyle="1" w:styleId="05244287884B401F8A7ABA58648D9DFB1">
    <w:name w:val="05244287884B401F8A7ABA58648D9DFB1"/>
    <w:rsid w:val="00420C9D"/>
  </w:style>
  <w:style w:type="paragraph" w:customStyle="1" w:styleId="9D93251E016242A89FBC78F7003FC0A11">
    <w:name w:val="9D93251E016242A89FBC78F7003FC0A11"/>
    <w:rsid w:val="00420C9D"/>
  </w:style>
  <w:style w:type="paragraph" w:customStyle="1" w:styleId="C29D0AAB131B44B8B246CC15A7AA99921">
    <w:name w:val="C29D0AAB131B44B8B246CC15A7AA99921"/>
    <w:rsid w:val="00420C9D"/>
  </w:style>
  <w:style w:type="paragraph" w:customStyle="1" w:styleId="2D2F2540A7884908BC53EE73FA508C2E1">
    <w:name w:val="2D2F2540A7884908BC53EE73FA508C2E1"/>
    <w:rsid w:val="00420C9D"/>
  </w:style>
  <w:style w:type="paragraph" w:customStyle="1" w:styleId="F12B4AD210874FEC9B53BAB3B67327641">
    <w:name w:val="F12B4AD210874FEC9B53BAB3B67327641"/>
    <w:rsid w:val="00420C9D"/>
  </w:style>
  <w:style w:type="paragraph" w:customStyle="1" w:styleId="3E4247DC759E48509493269B2B5999991">
    <w:name w:val="3E4247DC759E48509493269B2B5999991"/>
    <w:rsid w:val="00420C9D"/>
  </w:style>
  <w:style w:type="paragraph" w:customStyle="1" w:styleId="231092F910AA4DBCB028B353C460567B1">
    <w:name w:val="231092F910AA4DBCB028B353C460567B1"/>
    <w:rsid w:val="00420C9D"/>
  </w:style>
  <w:style w:type="paragraph" w:customStyle="1" w:styleId="A24CA4CA75D143019D57753DD892F8CD">
    <w:name w:val="A24CA4CA75D143019D57753DD892F8CD"/>
    <w:rsid w:val="00420C9D"/>
  </w:style>
  <w:style w:type="paragraph" w:customStyle="1" w:styleId="5AF7C9F3D6BB48D8AC0E4AFF0F3A3D56">
    <w:name w:val="5AF7C9F3D6BB48D8AC0E4AFF0F3A3D56"/>
    <w:rsid w:val="00420C9D"/>
  </w:style>
  <w:style w:type="paragraph" w:customStyle="1" w:styleId="89FC65F5B9664D88A134C8F5D0469E64">
    <w:name w:val="89FC65F5B9664D88A134C8F5D0469E64"/>
    <w:rsid w:val="00420C9D"/>
  </w:style>
  <w:style w:type="paragraph" w:customStyle="1" w:styleId="292E3928A00547999B777EB52303DEF9">
    <w:name w:val="292E3928A00547999B777EB52303DEF9"/>
    <w:rsid w:val="00420C9D"/>
  </w:style>
  <w:style w:type="paragraph" w:customStyle="1" w:styleId="E6099029C5114EB28367EA2C82E50119">
    <w:name w:val="E6099029C5114EB28367EA2C82E50119"/>
    <w:rsid w:val="00420C9D"/>
  </w:style>
  <w:style w:type="paragraph" w:customStyle="1" w:styleId="FE92D9A46D5442C3BB81C79BC42BAA7E">
    <w:name w:val="FE92D9A46D5442C3BB81C79BC42BAA7E"/>
    <w:rsid w:val="00420C9D"/>
  </w:style>
  <w:style w:type="paragraph" w:customStyle="1" w:styleId="5EFEF46948E4412A92DCE157657C6FFC">
    <w:name w:val="5EFEF46948E4412A92DCE157657C6FFC"/>
    <w:rsid w:val="00420C9D"/>
  </w:style>
  <w:style w:type="paragraph" w:customStyle="1" w:styleId="8DA0FA6469DC44E7BD378C97C4BB49B0">
    <w:name w:val="8DA0FA6469DC44E7BD378C97C4BB49B0"/>
    <w:rsid w:val="00420C9D"/>
  </w:style>
  <w:style w:type="paragraph" w:customStyle="1" w:styleId="2F13AA0F33E14C08B395EECC904B7891">
    <w:name w:val="2F13AA0F33E14C08B395EECC904B7891"/>
    <w:rsid w:val="00420C9D"/>
  </w:style>
  <w:style w:type="paragraph" w:customStyle="1" w:styleId="ADEF01EB1A42491C831AB93AB9D2542F">
    <w:name w:val="ADEF01EB1A42491C831AB93AB9D2542F"/>
    <w:rsid w:val="00420C9D"/>
  </w:style>
  <w:style w:type="paragraph" w:customStyle="1" w:styleId="00F5421627AF423AAF9848D2EA4B5C26">
    <w:name w:val="00F5421627AF423AAF9848D2EA4B5C26"/>
    <w:rsid w:val="00420C9D"/>
  </w:style>
  <w:style w:type="paragraph" w:customStyle="1" w:styleId="1575FA41AE2A4E54B93FCC12A7806AB2">
    <w:name w:val="1575FA41AE2A4E54B93FCC12A7806AB2"/>
    <w:rsid w:val="00420C9D"/>
  </w:style>
  <w:style w:type="paragraph" w:customStyle="1" w:styleId="9DE5CF1F4BF94D5795B856070D9763BD">
    <w:name w:val="9DE5CF1F4BF94D5795B856070D9763BD"/>
    <w:rsid w:val="00420C9D"/>
  </w:style>
  <w:style w:type="paragraph" w:customStyle="1" w:styleId="C5C3FEFF762D460F9FBE5FBA02DB44C57">
    <w:name w:val="C5C3FEFF762D460F9FBE5FBA02DB44C57"/>
    <w:rsid w:val="00420C9D"/>
  </w:style>
  <w:style w:type="paragraph" w:customStyle="1" w:styleId="E7589433E4B749C7A78B166CBD29F8032">
    <w:name w:val="E7589433E4B749C7A78B166CBD29F8032"/>
    <w:rsid w:val="00420C9D"/>
  </w:style>
  <w:style w:type="paragraph" w:customStyle="1" w:styleId="E506E14653534DABAE39993EFAD046792">
    <w:name w:val="E506E14653534DABAE39993EFAD046792"/>
    <w:rsid w:val="00420C9D"/>
  </w:style>
  <w:style w:type="paragraph" w:customStyle="1" w:styleId="290771BD37454D0497D755F41AD0F9002">
    <w:name w:val="290771BD37454D0497D755F41AD0F9002"/>
    <w:rsid w:val="00420C9D"/>
  </w:style>
  <w:style w:type="paragraph" w:customStyle="1" w:styleId="E3EA9F57416343B28FB03BF3B3501DD92">
    <w:name w:val="E3EA9F57416343B28FB03BF3B3501DD92"/>
    <w:rsid w:val="00420C9D"/>
  </w:style>
  <w:style w:type="paragraph" w:customStyle="1" w:styleId="49FE8BAE615F4846B00B1050C56A79D32">
    <w:name w:val="49FE8BAE615F4846B00B1050C56A79D32"/>
    <w:rsid w:val="00420C9D"/>
  </w:style>
  <w:style w:type="paragraph" w:customStyle="1" w:styleId="8F2D43E644224F06AB5C8F9C09E683852">
    <w:name w:val="8F2D43E644224F06AB5C8F9C09E683852"/>
    <w:rsid w:val="00420C9D"/>
  </w:style>
  <w:style w:type="paragraph" w:customStyle="1" w:styleId="90931E0EECF04825B739352C51C0885D2">
    <w:name w:val="90931E0EECF04825B739352C51C0885D2"/>
    <w:rsid w:val="00420C9D"/>
  </w:style>
  <w:style w:type="paragraph" w:customStyle="1" w:styleId="05244287884B401F8A7ABA58648D9DFB2">
    <w:name w:val="05244287884B401F8A7ABA58648D9DFB2"/>
    <w:rsid w:val="00420C9D"/>
  </w:style>
  <w:style w:type="paragraph" w:customStyle="1" w:styleId="9D93251E016242A89FBC78F7003FC0A12">
    <w:name w:val="9D93251E016242A89FBC78F7003FC0A12"/>
    <w:rsid w:val="00420C9D"/>
  </w:style>
  <w:style w:type="paragraph" w:customStyle="1" w:styleId="C29D0AAB131B44B8B246CC15A7AA99922">
    <w:name w:val="C29D0AAB131B44B8B246CC15A7AA99922"/>
    <w:rsid w:val="00420C9D"/>
  </w:style>
  <w:style w:type="paragraph" w:customStyle="1" w:styleId="2D2F2540A7884908BC53EE73FA508C2E2">
    <w:name w:val="2D2F2540A7884908BC53EE73FA508C2E2"/>
    <w:rsid w:val="00420C9D"/>
  </w:style>
  <w:style w:type="paragraph" w:customStyle="1" w:styleId="F12B4AD210874FEC9B53BAB3B67327642">
    <w:name w:val="F12B4AD210874FEC9B53BAB3B67327642"/>
    <w:rsid w:val="00420C9D"/>
  </w:style>
  <w:style w:type="paragraph" w:customStyle="1" w:styleId="3E4247DC759E48509493269B2B5999992">
    <w:name w:val="3E4247DC759E48509493269B2B5999992"/>
    <w:rsid w:val="00420C9D"/>
  </w:style>
  <w:style w:type="paragraph" w:customStyle="1" w:styleId="231092F910AA4DBCB028B353C460567B2">
    <w:name w:val="231092F910AA4DBCB028B353C460567B2"/>
    <w:rsid w:val="00420C9D"/>
  </w:style>
  <w:style w:type="paragraph" w:customStyle="1" w:styleId="A24CA4CA75D143019D57753DD892F8CD1">
    <w:name w:val="A24CA4CA75D143019D57753DD892F8CD1"/>
    <w:rsid w:val="00420C9D"/>
  </w:style>
  <w:style w:type="paragraph" w:customStyle="1" w:styleId="5AF7C9F3D6BB48D8AC0E4AFF0F3A3D561">
    <w:name w:val="5AF7C9F3D6BB48D8AC0E4AFF0F3A3D561"/>
    <w:rsid w:val="00420C9D"/>
  </w:style>
  <w:style w:type="paragraph" w:customStyle="1" w:styleId="89FC65F5B9664D88A134C8F5D0469E641">
    <w:name w:val="89FC65F5B9664D88A134C8F5D0469E641"/>
    <w:rsid w:val="00420C9D"/>
  </w:style>
  <w:style w:type="paragraph" w:customStyle="1" w:styleId="292E3928A00547999B777EB52303DEF91">
    <w:name w:val="292E3928A00547999B777EB52303DEF91"/>
    <w:rsid w:val="00420C9D"/>
  </w:style>
  <w:style w:type="paragraph" w:customStyle="1" w:styleId="E6099029C5114EB28367EA2C82E501191">
    <w:name w:val="E6099029C5114EB28367EA2C82E501191"/>
    <w:rsid w:val="00420C9D"/>
  </w:style>
  <w:style w:type="paragraph" w:customStyle="1" w:styleId="FE92D9A46D5442C3BB81C79BC42BAA7E1">
    <w:name w:val="FE92D9A46D5442C3BB81C79BC42BAA7E1"/>
    <w:rsid w:val="00420C9D"/>
  </w:style>
  <w:style w:type="paragraph" w:customStyle="1" w:styleId="5EFEF46948E4412A92DCE157657C6FFC1">
    <w:name w:val="5EFEF46948E4412A92DCE157657C6FFC1"/>
    <w:rsid w:val="00420C9D"/>
  </w:style>
  <w:style w:type="paragraph" w:customStyle="1" w:styleId="8DA0FA6469DC44E7BD378C97C4BB49B01">
    <w:name w:val="8DA0FA6469DC44E7BD378C97C4BB49B01"/>
    <w:rsid w:val="00420C9D"/>
  </w:style>
  <w:style w:type="paragraph" w:customStyle="1" w:styleId="2F13AA0F33E14C08B395EECC904B78911">
    <w:name w:val="2F13AA0F33E14C08B395EECC904B78911"/>
    <w:rsid w:val="00420C9D"/>
  </w:style>
  <w:style w:type="paragraph" w:customStyle="1" w:styleId="ADEF01EB1A42491C831AB93AB9D2542F1">
    <w:name w:val="ADEF01EB1A42491C831AB93AB9D2542F1"/>
    <w:rsid w:val="00420C9D"/>
  </w:style>
  <w:style w:type="paragraph" w:customStyle="1" w:styleId="00F5421627AF423AAF9848D2EA4B5C261">
    <w:name w:val="00F5421627AF423AAF9848D2EA4B5C261"/>
    <w:rsid w:val="00420C9D"/>
  </w:style>
  <w:style w:type="paragraph" w:customStyle="1" w:styleId="1575FA41AE2A4E54B93FCC12A7806AB21">
    <w:name w:val="1575FA41AE2A4E54B93FCC12A7806AB21"/>
    <w:rsid w:val="00420C9D"/>
  </w:style>
  <w:style w:type="paragraph" w:customStyle="1" w:styleId="9DE5CF1F4BF94D5795B856070D9763BD1">
    <w:name w:val="9DE5CF1F4BF94D5795B856070D9763BD1"/>
    <w:rsid w:val="00420C9D"/>
  </w:style>
  <w:style w:type="paragraph" w:customStyle="1" w:styleId="C5C3FEFF762D460F9FBE5FBA02DB44C58">
    <w:name w:val="C5C3FEFF762D460F9FBE5FBA02DB44C58"/>
    <w:rsid w:val="00420C9D"/>
  </w:style>
  <w:style w:type="paragraph" w:customStyle="1" w:styleId="E7589433E4B749C7A78B166CBD29F8033">
    <w:name w:val="E7589433E4B749C7A78B166CBD29F8033"/>
    <w:rsid w:val="00420C9D"/>
  </w:style>
  <w:style w:type="paragraph" w:customStyle="1" w:styleId="E506E14653534DABAE39993EFAD046793">
    <w:name w:val="E506E14653534DABAE39993EFAD046793"/>
    <w:rsid w:val="00420C9D"/>
  </w:style>
  <w:style w:type="paragraph" w:customStyle="1" w:styleId="290771BD37454D0497D755F41AD0F9003">
    <w:name w:val="290771BD37454D0497D755F41AD0F9003"/>
    <w:rsid w:val="00420C9D"/>
  </w:style>
  <w:style w:type="paragraph" w:customStyle="1" w:styleId="E3EA9F57416343B28FB03BF3B3501DD93">
    <w:name w:val="E3EA9F57416343B28FB03BF3B3501DD93"/>
    <w:rsid w:val="00420C9D"/>
  </w:style>
  <w:style w:type="paragraph" w:customStyle="1" w:styleId="49FE8BAE615F4846B00B1050C56A79D33">
    <w:name w:val="49FE8BAE615F4846B00B1050C56A79D33"/>
    <w:rsid w:val="00420C9D"/>
  </w:style>
  <w:style w:type="paragraph" w:customStyle="1" w:styleId="8F2D43E644224F06AB5C8F9C09E683853">
    <w:name w:val="8F2D43E644224F06AB5C8F9C09E683853"/>
    <w:rsid w:val="00420C9D"/>
  </w:style>
  <w:style w:type="paragraph" w:customStyle="1" w:styleId="90931E0EECF04825B739352C51C0885D3">
    <w:name w:val="90931E0EECF04825B739352C51C0885D3"/>
    <w:rsid w:val="00420C9D"/>
  </w:style>
  <w:style w:type="paragraph" w:customStyle="1" w:styleId="05244287884B401F8A7ABA58648D9DFB3">
    <w:name w:val="05244287884B401F8A7ABA58648D9DFB3"/>
    <w:rsid w:val="00420C9D"/>
  </w:style>
  <w:style w:type="paragraph" w:customStyle="1" w:styleId="9D93251E016242A89FBC78F7003FC0A13">
    <w:name w:val="9D93251E016242A89FBC78F7003FC0A13"/>
    <w:rsid w:val="00420C9D"/>
  </w:style>
  <w:style w:type="paragraph" w:customStyle="1" w:styleId="C29D0AAB131B44B8B246CC15A7AA99923">
    <w:name w:val="C29D0AAB131B44B8B246CC15A7AA99923"/>
    <w:rsid w:val="00420C9D"/>
  </w:style>
  <w:style w:type="paragraph" w:customStyle="1" w:styleId="2D2F2540A7884908BC53EE73FA508C2E3">
    <w:name w:val="2D2F2540A7884908BC53EE73FA508C2E3"/>
    <w:rsid w:val="00420C9D"/>
  </w:style>
  <w:style w:type="paragraph" w:customStyle="1" w:styleId="F12B4AD210874FEC9B53BAB3B67327643">
    <w:name w:val="F12B4AD210874FEC9B53BAB3B67327643"/>
    <w:rsid w:val="00420C9D"/>
  </w:style>
  <w:style w:type="paragraph" w:customStyle="1" w:styleId="3E4247DC759E48509493269B2B5999993">
    <w:name w:val="3E4247DC759E48509493269B2B5999993"/>
    <w:rsid w:val="00420C9D"/>
  </w:style>
  <w:style w:type="paragraph" w:customStyle="1" w:styleId="231092F910AA4DBCB028B353C460567B3">
    <w:name w:val="231092F910AA4DBCB028B353C460567B3"/>
    <w:rsid w:val="00420C9D"/>
  </w:style>
  <w:style w:type="paragraph" w:customStyle="1" w:styleId="A24CA4CA75D143019D57753DD892F8CD2">
    <w:name w:val="A24CA4CA75D143019D57753DD892F8CD2"/>
    <w:rsid w:val="00420C9D"/>
  </w:style>
  <w:style w:type="paragraph" w:customStyle="1" w:styleId="5AF7C9F3D6BB48D8AC0E4AFF0F3A3D562">
    <w:name w:val="5AF7C9F3D6BB48D8AC0E4AFF0F3A3D562"/>
    <w:rsid w:val="00420C9D"/>
  </w:style>
  <w:style w:type="paragraph" w:customStyle="1" w:styleId="89FC65F5B9664D88A134C8F5D0469E642">
    <w:name w:val="89FC65F5B9664D88A134C8F5D0469E642"/>
    <w:rsid w:val="00420C9D"/>
  </w:style>
  <w:style w:type="paragraph" w:customStyle="1" w:styleId="292E3928A00547999B777EB52303DEF92">
    <w:name w:val="292E3928A00547999B777EB52303DEF92"/>
    <w:rsid w:val="00420C9D"/>
  </w:style>
  <w:style w:type="paragraph" w:customStyle="1" w:styleId="E6099029C5114EB28367EA2C82E501192">
    <w:name w:val="E6099029C5114EB28367EA2C82E501192"/>
    <w:rsid w:val="00420C9D"/>
  </w:style>
  <w:style w:type="paragraph" w:customStyle="1" w:styleId="FE92D9A46D5442C3BB81C79BC42BAA7E2">
    <w:name w:val="FE92D9A46D5442C3BB81C79BC42BAA7E2"/>
    <w:rsid w:val="00420C9D"/>
  </w:style>
  <w:style w:type="paragraph" w:customStyle="1" w:styleId="5EFEF46948E4412A92DCE157657C6FFC2">
    <w:name w:val="5EFEF46948E4412A92DCE157657C6FFC2"/>
    <w:rsid w:val="00420C9D"/>
  </w:style>
  <w:style w:type="paragraph" w:customStyle="1" w:styleId="8DA0FA6469DC44E7BD378C97C4BB49B02">
    <w:name w:val="8DA0FA6469DC44E7BD378C97C4BB49B02"/>
    <w:rsid w:val="00420C9D"/>
  </w:style>
  <w:style w:type="paragraph" w:customStyle="1" w:styleId="2F13AA0F33E14C08B395EECC904B78912">
    <w:name w:val="2F13AA0F33E14C08B395EECC904B78912"/>
    <w:rsid w:val="00420C9D"/>
  </w:style>
  <w:style w:type="paragraph" w:customStyle="1" w:styleId="ADEF01EB1A42491C831AB93AB9D2542F2">
    <w:name w:val="ADEF01EB1A42491C831AB93AB9D2542F2"/>
    <w:rsid w:val="00420C9D"/>
  </w:style>
  <w:style w:type="paragraph" w:customStyle="1" w:styleId="00F5421627AF423AAF9848D2EA4B5C262">
    <w:name w:val="00F5421627AF423AAF9848D2EA4B5C262"/>
    <w:rsid w:val="00420C9D"/>
  </w:style>
  <w:style w:type="paragraph" w:customStyle="1" w:styleId="1575FA41AE2A4E54B93FCC12A7806AB22">
    <w:name w:val="1575FA41AE2A4E54B93FCC12A7806AB22"/>
    <w:rsid w:val="00420C9D"/>
  </w:style>
  <w:style w:type="paragraph" w:customStyle="1" w:styleId="9DE5CF1F4BF94D5795B856070D9763BD2">
    <w:name w:val="9DE5CF1F4BF94D5795B856070D9763BD2"/>
    <w:rsid w:val="00420C9D"/>
  </w:style>
  <w:style w:type="paragraph" w:customStyle="1" w:styleId="C5C3FEFF762D460F9FBE5FBA02DB44C59">
    <w:name w:val="C5C3FEFF762D460F9FBE5FBA02DB44C59"/>
    <w:rsid w:val="00FB76E7"/>
  </w:style>
  <w:style w:type="paragraph" w:customStyle="1" w:styleId="E7589433E4B749C7A78B166CBD29F8034">
    <w:name w:val="E7589433E4B749C7A78B166CBD29F8034"/>
    <w:rsid w:val="00FB76E7"/>
  </w:style>
  <w:style w:type="paragraph" w:customStyle="1" w:styleId="E506E14653534DABAE39993EFAD046794">
    <w:name w:val="E506E14653534DABAE39993EFAD046794"/>
    <w:rsid w:val="00FB76E7"/>
  </w:style>
  <w:style w:type="paragraph" w:customStyle="1" w:styleId="290771BD37454D0497D755F41AD0F9004">
    <w:name w:val="290771BD37454D0497D755F41AD0F9004"/>
    <w:rsid w:val="00FB76E7"/>
  </w:style>
  <w:style w:type="paragraph" w:customStyle="1" w:styleId="E3EA9F57416343B28FB03BF3B3501DD94">
    <w:name w:val="E3EA9F57416343B28FB03BF3B3501DD94"/>
    <w:rsid w:val="00FB76E7"/>
  </w:style>
  <w:style w:type="paragraph" w:customStyle="1" w:styleId="49FE8BAE615F4846B00B1050C56A79D34">
    <w:name w:val="49FE8BAE615F4846B00B1050C56A79D34"/>
    <w:rsid w:val="00FB76E7"/>
  </w:style>
  <w:style w:type="paragraph" w:customStyle="1" w:styleId="8F2D43E644224F06AB5C8F9C09E683854">
    <w:name w:val="8F2D43E644224F06AB5C8F9C09E683854"/>
    <w:rsid w:val="00FB76E7"/>
  </w:style>
  <w:style w:type="paragraph" w:customStyle="1" w:styleId="90931E0EECF04825B739352C51C0885D4">
    <w:name w:val="90931E0EECF04825B739352C51C0885D4"/>
    <w:rsid w:val="00FB76E7"/>
  </w:style>
  <w:style w:type="paragraph" w:customStyle="1" w:styleId="05244287884B401F8A7ABA58648D9DFB4">
    <w:name w:val="05244287884B401F8A7ABA58648D9DFB4"/>
    <w:rsid w:val="00FB76E7"/>
  </w:style>
  <w:style w:type="paragraph" w:customStyle="1" w:styleId="9D93251E016242A89FBC78F7003FC0A14">
    <w:name w:val="9D93251E016242A89FBC78F7003FC0A14"/>
    <w:rsid w:val="00FB76E7"/>
  </w:style>
  <w:style w:type="paragraph" w:customStyle="1" w:styleId="C29D0AAB131B44B8B246CC15A7AA99924">
    <w:name w:val="C29D0AAB131B44B8B246CC15A7AA99924"/>
    <w:rsid w:val="00FB76E7"/>
  </w:style>
  <w:style w:type="paragraph" w:customStyle="1" w:styleId="2D2F2540A7884908BC53EE73FA508C2E4">
    <w:name w:val="2D2F2540A7884908BC53EE73FA508C2E4"/>
    <w:rsid w:val="00FB76E7"/>
  </w:style>
  <w:style w:type="paragraph" w:customStyle="1" w:styleId="F12B4AD210874FEC9B53BAB3B67327644">
    <w:name w:val="F12B4AD210874FEC9B53BAB3B67327644"/>
    <w:rsid w:val="00FB76E7"/>
  </w:style>
  <w:style w:type="paragraph" w:customStyle="1" w:styleId="3E4247DC759E48509493269B2B5999994">
    <w:name w:val="3E4247DC759E48509493269B2B5999994"/>
    <w:rsid w:val="00FB76E7"/>
  </w:style>
  <w:style w:type="paragraph" w:customStyle="1" w:styleId="231092F910AA4DBCB028B353C460567B4">
    <w:name w:val="231092F910AA4DBCB028B353C460567B4"/>
    <w:rsid w:val="00FB76E7"/>
  </w:style>
  <w:style w:type="paragraph" w:customStyle="1" w:styleId="A24CA4CA75D143019D57753DD892F8CD3">
    <w:name w:val="A24CA4CA75D143019D57753DD892F8CD3"/>
    <w:rsid w:val="00FB76E7"/>
  </w:style>
  <w:style w:type="paragraph" w:customStyle="1" w:styleId="5AF7C9F3D6BB48D8AC0E4AFF0F3A3D563">
    <w:name w:val="5AF7C9F3D6BB48D8AC0E4AFF0F3A3D563"/>
    <w:rsid w:val="00FB76E7"/>
  </w:style>
  <w:style w:type="paragraph" w:customStyle="1" w:styleId="89FC65F5B9664D88A134C8F5D0469E643">
    <w:name w:val="89FC65F5B9664D88A134C8F5D0469E643"/>
    <w:rsid w:val="00FB76E7"/>
  </w:style>
  <w:style w:type="paragraph" w:customStyle="1" w:styleId="292E3928A00547999B777EB52303DEF93">
    <w:name w:val="292E3928A00547999B777EB52303DEF93"/>
    <w:rsid w:val="00FB76E7"/>
  </w:style>
  <w:style w:type="paragraph" w:customStyle="1" w:styleId="E6099029C5114EB28367EA2C82E501193">
    <w:name w:val="E6099029C5114EB28367EA2C82E501193"/>
    <w:rsid w:val="00FB76E7"/>
  </w:style>
  <w:style w:type="paragraph" w:customStyle="1" w:styleId="FE92D9A46D5442C3BB81C79BC42BAA7E3">
    <w:name w:val="FE92D9A46D5442C3BB81C79BC42BAA7E3"/>
    <w:rsid w:val="00FB76E7"/>
  </w:style>
  <w:style w:type="paragraph" w:customStyle="1" w:styleId="5EFEF46948E4412A92DCE157657C6FFC3">
    <w:name w:val="5EFEF46948E4412A92DCE157657C6FFC3"/>
    <w:rsid w:val="00FB76E7"/>
  </w:style>
  <w:style w:type="paragraph" w:customStyle="1" w:styleId="8DA0FA6469DC44E7BD378C97C4BB49B03">
    <w:name w:val="8DA0FA6469DC44E7BD378C97C4BB49B03"/>
    <w:rsid w:val="00FB76E7"/>
  </w:style>
  <w:style w:type="paragraph" w:customStyle="1" w:styleId="2F13AA0F33E14C08B395EECC904B78913">
    <w:name w:val="2F13AA0F33E14C08B395EECC904B78913"/>
    <w:rsid w:val="00FB76E7"/>
  </w:style>
  <w:style w:type="paragraph" w:customStyle="1" w:styleId="ADEF01EB1A42491C831AB93AB9D2542F3">
    <w:name w:val="ADEF01EB1A42491C831AB93AB9D2542F3"/>
    <w:rsid w:val="00FB76E7"/>
  </w:style>
  <w:style w:type="paragraph" w:customStyle="1" w:styleId="00F5421627AF423AAF9848D2EA4B5C263">
    <w:name w:val="00F5421627AF423AAF9848D2EA4B5C263"/>
    <w:rsid w:val="00FB76E7"/>
  </w:style>
  <w:style w:type="paragraph" w:customStyle="1" w:styleId="1575FA41AE2A4E54B93FCC12A7806AB23">
    <w:name w:val="1575FA41AE2A4E54B93FCC12A7806AB23"/>
    <w:rsid w:val="00FB76E7"/>
  </w:style>
  <w:style w:type="paragraph" w:customStyle="1" w:styleId="9DE5CF1F4BF94D5795B856070D9763BD3">
    <w:name w:val="9DE5CF1F4BF94D5795B856070D9763BD3"/>
    <w:rsid w:val="00FB76E7"/>
  </w:style>
  <w:style w:type="paragraph" w:customStyle="1" w:styleId="C5C3FEFF762D460F9FBE5FBA02DB44C510">
    <w:name w:val="C5C3FEFF762D460F9FBE5FBA02DB44C510"/>
    <w:rsid w:val="00FB76E7"/>
  </w:style>
  <w:style w:type="paragraph" w:customStyle="1" w:styleId="E7589433E4B749C7A78B166CBD29F8035">
    <w:name w:val="E7589433E4B749C7A78B166CBD29F8035"/>
    <w:rsid w:val="00FB76E7"/>
  </w:style>
  <w:style w:type="paragraph" w:customStyle="1" w:styleId="E506E14653534DABAE39993EFAD046795">
    <w:name w:val="E506E14653534DABAE39993EFAD046795"/>
    <w:rsid w:val="00FB76E7"/>
  </w:style>
  <w:style w:type="paragraph" w:customStyle="1" w:styleId="290771BD37454D0497D755F41AD0F9005">
    <w:name w:val="290771BD37454D0497D755F41AD0F9005"/>
    <w:rsid w:val="00FB76E7"/>
  </w:style>
  <w:style w:type="paragraph" w:customStyle="1" w:styleId="E3EA9F57416343B28FB03BF3B3501DD95">
    <w:name w:val="E3EA9F57416343B28FB03BF3B3501DD95"/>
    <w:rsid w:val="00FB76E7"/>
  </w:style>
  <w:style w:type="paragraph" w:customStyle="1" w:styleId="49FE8BAE615F4846B00B1050C56A79D35">
    <w:name w:val="49FE8BAE615F4846B00B1050C56A79D35"/>
    <w:rsid w:val="00FB76E7"/>
  </w:style>
  <w:style w:type="paragraph" w:customStyle="1" w:styleId="8F2D43E644224F06AB5C8F9C09E683855">
    <w:name w:val="8F2D43E644224F06AB5C8F9C09E683855"/>
    <w:rsid w:val="00FB76E7"/>
  </w:style>
  <w:style w:type="paragraph" w:customStyle="1" w:styleId="90931E0EECF04825B739352C51C0885D5">
    <w:name w:val="90931E0EECF04825B739352C51C0885D5"/>
    <w:rsid w:val="00FB76E7"/>
  </w:style>
  <w:style w:type="paragraph" w:customStyle="1" w:styleId="05244287884B401F8A7ABA58648D9DFB5">
    <w:name w:val="05244287884B401F8A7ABA58648D9DFB5"/>
    <w:rsid w:val="00FB76E7"/>
  </w:style>
  <w:style w:type="paragraph" w:customStyle="1" w:styleId="9D93251E016242A89FBC78F7003FC0A15">
    <w:name w:val="9D93251E016242A89FBC78F7003FC0A15"/>
    <w:rsid w:val="00FB76E7"/>
  </w:style>
  <w:style w:type="paragraph" w:customStyle="1" w:styleId="C29D0AAB131B44B8B246CC15A7AA99925">
    <w:name w:val="C29D0AAB131B44B8B246CC15A7AA99925"/>
    <w:rsid w:val="00FB76E7"/>
  </w:style>
  <w:style w:type="paragraph" w:customStyle="1" w:styleId="2D2F2540A7884908BC53EE73FA508C2E5">
    <w:name w:val="2D2F2540A7884908BC53EE73FA508C2E5"/>
    <w:rsid w:val="00FB76E7"/>
  </w:style>
  <w:style w:type="paragraph" w:customStyle="1" w:styleId="F12B4AD210874FEC9B53BAB3B67327645">
    <w:name w:val="F12B4AD210874FEC9B53BAB3B67327645"/>
    <w:rsid w:val="00FB76E7"/>
  </w:style>
  <w:style w:type="paragraph" w:customStyle="1" w:styleId="3E4247DC759E48509493269B2B5999995">
    <w:name w:val="3E4247DC759E48509493269B2B5999995"/>
    <w:rsid w:val="00FB76E7"/>
  </w:style>
  <w:style w:type="paragraph" w:customStyle="1" w:styleId="231092F910AA4DBCB028B353C460567B5">
    <w:name w:val="231092F910AA4DBCB028B353C460567B5"/>
    <w:rsid w:val="00FB76E7"/>
  </w:style>
  <w:style w:type="paragraph" w:customStyle="1" w:styleId="A24CA4CA75D143019D57753DD892F8CD4">
    <w:name w:val="A24CA4CA75D143019D57753DD892F8CD4"/>
    <w:rsid w:val="00FB76E7"/>
  </w:style>
  <w:style w:type="paragraph" w:customStyle="1" w:styleId="5AF7C9F3D6BB48D8AC0E4AFF0F3A3D564">
    <w:name w:val="5AF7C9F3D6BB48D8AC0E4AFF0F3A3D564"/>
    <w:rsid w:val="00FB76E7"/>
  </w:style>
  <w:style w:type="paragraph" w:customStyle="1" w:styleId="89FC65F5B9664D88A134C8F5D0469E644">
    <w:name w:val="89FC65F5B9664D88A134C8F5D0469E644"/>
    <w:rsid w:val="00FB76E7"/>
  </w:style>
  <w:style w:type="paragraph" w:customStyle="1" w:styleId="292E3928A00547999B777EB52303DEF94">
    <w:name w:val="292E3928A00547999B777EB52303DEF94"/>
    <w:rsid w:val="00FB76E7"/>
  </w:style>
  <w:style w:type="paragraph" w:customStyle="1" w:styleId="E6099029C5114EB28367EA2C82E501194">
    <w:name w:val="E6099029C5114EB28367EA2C82E501194"/>
    <w:rsid w:val="00FB76E7"/>
  </w:style>
  <w:style w:type="paragraph" w:customStyle="1" w:styleId="FE92D9A46D5442C3BB81C79BC42BAA7E4">
    <w:name w:val="FE92D9A46D5442C3BB81C79BC42BAA7E4"/>
    <w:rsid w:val="00FB76E7"/>
  </w:style>
  <w:style w:type="paragraph" w:customStyle="1" w:styleId="5EFEF46948E4412A92DCE157657C6FFC4">
    <w:name w:val="5EFEF46948E4412A92DCE157657C6FFC4"/>
    <w:rsid w:val="00FB76E7"/>
  </w:style>
  <w:style w:type="paragraph" w:customStyle="1" w:styleId="8DA0FA6469DC44E7BD378C97C4BB49B04">
    <w:name w:val="8DA0FA6469DC44E7BD378C97C4BB49B04"/>
    <w:rsid w:val="00FB76E7"/>
  </w:style>
  <w:style w:type="paragraph" w:customStyle="1" w:styleId="2F13AA0F33E14C08B395EECC904B78914">
    <w:name w:val="2F13AA0F33E14C08B395EECC904B78914"/>
    <w:rsid w:val="00FB76E7"/>
  </w:style>
  <w:style w:type="paragraph" w:customStyle="1" w:styleId="ADEF01EB1A42491C831AB93AB9D2542F4">
    <w:name w:val="ADEF01EB1A42491C831AB93AB9D2542F4"/>
    <w:rsid w:val="00FB76E7"/>
  </w:style>
  <w:style w:type="paragraph" w:customStyle="1" w:styleId="00F5421627AF423AAF9848D2EA4B5C264">
    <w:name w:val="00F5421627AF423AAF9848D2EA4B5C264"/>
    <w:rsid w:val="00FB76E7"/>
  </w:style>
  <w:style w:type="paragraph" w:customStyle="1" w:styleId="1575FA41AE2A4E54B93FCC12A7806AB24">
    <w:name w:val="1575FA41AE2A4E54B93FCC12A7806AB24"/>
    <w:rsid w:val="00FB76E7"/>
  </w:style>
  <w:style w:type="paragraph" w:customStyle="1" w:styleId="9DE5CF1F4BF94D5795B856070D9763BD4">
    <w:name w:val="9DE5CF1F4BF94D5795B856070D9763BD4"/>
    <w:rsid w:val="00FB76E7"/>
  </w:style>
  <w:style w:type="paragraph" w:customStyle="1" w:styleId="C5C3FEFF762D460F9FBE5FBA02DB44C511">
    <w:name w:val="C5C3FEFF762D460F9FBE5FBA02DB44C511"/>
    <w:rsid w:val="00FB76E7"/>
  </w:style>
  <w:style w:type="paragraph" w:customStyle="1" w:styleId="E7589433E4B749C7A78B166CBD29F8036">
    <w:name w:val="E7589433E4B749C7A78B166CBD29F8036"/>
    <w:rsid w:val="00FB76E7"/>
  </w:style>
  <w:style w:type="paragraph" w:customStyle="1" w:styleId="E506E14653534DABAE39993EFAD046796">
    <w:name w:val="E506E14653534DABAE39993EFAD046796"/>
    <w:rsid w:val="00FB76E7"/>
  </w:style>
  <w:style w:type="paragraph" w:customStyle="1" w:styleId="290771BD37454D0497D755F41AD0F9006">
    <w:name w:val="290771BD37454D0497D755F41AD0F9006"/>
    <w:rsid w:val="00FB76E7"/>
  </w:style>
  <w:style w:type="paragraph" w:customStyle="1" w:styleId="E3EA9F57416343B28FB03BF3B3501DD96">
    <w:name w:val="E3EA9F57416343B28FB03BF3B3501DD96"/>
    <w:rsid w:val="00FB76E7"/>
  </w:style>
  <w:style w:type="paragraph" w:customStyle="1" w:styleId="49FE8BAE615F4846B00B1050C56A79D36">
    <w:name w:val="49FE8BAE615F4846B00B1050C56A79D36"/>
    <w:rsid w:val="00FB76E7"/>
  </w:style>
  <w:style w:type="paragraph" w:customStyle="1" w:styleId="8F2D43E644224F06AB5C8F9C09E683856">
    <w:name w:val="8F2D43E644224F06AB5C8F9C09E683856"/>
    <w:rsid w:val="00FB76E7"/>
  </w:style>
  <w:style w:type="paragraph" w:customStyle="1" w:styleId="90931E0EECF04825B739352C51C0885D6">
    <w:name w:val="90931E0EECF04825B739352C51C0885D6"/>
    <w:rsid w:val="00FB76E7"/>
  </w:style>
  <w:style w:type="paragraph" w:customStyle="1" w:styleId="05244287884B401F8A7ABA58648D9DFB6">
    <w:name w:val="05244287884B401F8A7ABA58648D9DFB6"/>
    <w:rsid w:val="00FB76E7"/>
  </w:style>
  <w:style w:type="paragraph" w:customStyle="1" w:styleId="9D93251E016242A89FBC78F7003FC0A16">
    <w:name w:val="9D93251E016242A89FBC78F7003FC0A16"/>
    <w:rsid w:val="00FB76E7"/>
  </w:style>
  <w:style w:type="paragraph" w:customStyle="1" w:styleId="C29D0AAB131B44B8B246CC15A7AA99926">
    <w:name w:val="C29D0AAB131B44B8B246CC15A7AA99926"/>
    <w:rsid w:val="00FB76E7"/>
  </w:style>
  <w:style w:type="paragraph" w:customStyle="1" w:styleId="2D2F2540A7884908BC53EE73FA508C2E6">
    <w:name w:val="2D2F2540A7884908BC53EE73FA508C2E6"/>
    <w:rsid w:val="00FB76E7"/>
  </w:style>
  <w:style w:type="paragraph" w:customStyle="1" w:styleId="F12B4AD210874FEC9B53BAB3B67327646">
    <w:name w:val="F12B4AD210874FEC9B53BAB3B67327646"/>
    <w:rsid w:val="00FB76E7"/>
  </w:style>
  <w:style w:type="paragraph" w:customStyle="1" w:styleId="3E4247DC759E48509493269B2B5999996">
    <w:name w:val="3E4247DC759E48509493269B2B5999996"/>
    <w:rsid w:val="00FB76E7"/>
  </w:style>
  <w:style w:type="paragraph" w:customStyle="1" w:styleId="231092F910AA4DBCB028B353C460567B6">
    <w:name w:val="231092F910AA4DBCB028B353C460567B6"/>
    <w:rsid w:val="00FB76E7"/>
  </w:style>
  <w:style w:type="paragraph" w:customStyle="1" w:styleId="A24CA4CA75D143019D57753DD892F8CD5">
    <w:name w:val="A24CA4CA75D143019D57753DD892F8CD5"/>
    <w:rsid w:val="00FB76E7"/>
  </w:style>
  <w:style w:type="paragraph" w:customStyle="1" w:styleId="5AF7C9F3D6BB48D8AC0E4AFF0F3A3D565">
    <w:name w:val="5AF7C9F3D6BB48D8AC0E4AFF0F3A3D565"/>
    <w:rsid w:val="00FB76E7"/>
  </w:style>
  <w:style w:type="paragraph" w:customStyle="1" w:styleId="89FC65F5B9664D88A134C8F5D0469E645">
    <w:name w:val="89FC65F5B9664D88A134C8F5D0469E645"/>
    <w:rsid w:val="00FB76E7"/>
  </w:style>
  <w:style w:type="paragraph" w:customStyle="1" w:styleId="292E3928A00547999B777EB52303DEF95">
    <w:name w:val="292E3928A00547999B777EB52303DEF95"/>
    <w:rsid w:val="00FB76E7"/>
  </w:style>
  <w:style w:type="paragraph" w:customStyle="1" w:styleId="E6099029C5114EB28367EA2C82E501195">
    <w:name w:val="E6099029C5114EB28367EA2C82E501195"/>
    <w:rsid w:val="00FB76E7"/>
  </w:style>
  <w:style w:type="paragraph" w:customStyle="1" w:styleId="FE92D9A46D5442C3BB81C79BC42BAA7E5">
    <w:name w:val="FE92D9A46D5442C3BB81C79BC42BAA7E5"/>
    <w:rsid w:val="00FB76E7"/>
  </w:style>
  <w:style w:type="paragraph" w:customStyle="1" w:styleId="5EFEF46948E4412A92DCE157657C6FFC5">
    <w:name w:val="5EFEF46948E4412A92DCE157657C6FFC5"/>
    <w:rsid w:val="00FB76E7"/>
  </w:style>
  <w:style w:type="paragraph" w:customStyle="1" w:styleId="8DA0FA6469DC44E7BD378C97C4BB49B05">
    <w:name w:val="8DA0FA6469DC44E7BD378C97C4BB49B05"/>
    <w:rsid w:val="00FB76E7"/>
  </w:style>
  <w:style w:type="paragraph" w:customStyle="1" w:styleId="2F13AA0F33E14C08B395EECC904B78915">
    <w:name w:val="2F13AA0F33E14C08B395EECC904B78915"/>
    <w:rsid w:val="00FB76E7"/>
  </w:style>
  <w:style w:type="paragraph" w:customStyle="1" w:styleId="ADEF01EB1A42491C831AB93AB9D2542F5">
    <w:name w:val="ADEF01EB1A42491C831AB93AB9D2542F5"/>
    <w:rsid w:val="00FB76E7"/>
  </w:style>
  <w:style w:type="paragraph" w:customStyle="1" w:styleId="00F5421627AF423AAF9848D2EA4B5C265">
    <w:name w:val="00F5421627AF423AAF9848D2EA4B5C265"/>
    <w:rsid w:val="00FB76E7"/>
  </w:style>
  <w:style w:type="paragraph" w:customStyle="1" w:styleId="1575FA41AE2A4E54B93FCC12A7806AB25">
    <w:name w:val="1575FA41AE2A4E54B93FCC12A7806AB25"/>
    <w:rsid w:val="00FB76E7"/>
  </w:style>
  <w:style w:type="paragraph" w:customStyle="1" w:styleId="9DE5CF1F4BF94D5795B856070D9763BD5">
    <w:name w:val="9DE5CF1F4BF94D5795B856070D9763BD5"/>
    <w:rsid w:val="00FB76E7"/>
  </w:style>
  <w:style w:type="paragraph" w:customStyle="1" w:styleId="F43B3B0052CE4DCEBCC0060F1B9AA64C">
    <w:name w:val="F43B3B0052CE4DCEBCC0060F1B9AA64C"/>
    <w:rsid w:val="00F4354C"/>
  </w:style>
  <w:style w:type="paragraph" w:customStyle="1" w:styleId="95E3CB32183940A892166D34E556F589">
    <w:name w:val="95E3CB32183940A892166D34E556F589"/>
    <w:rsid w:val="00F4354C"/>
  </w:style>
  <w:style w:type="paragraph" w:customStyle="1" w:styleId="C5E1C56912DD4534B172FBFC86B86521">
    <w:name w:val="C5E1C56912DD4534B172FBFC86B86521"/>
    <w:rsid w:val="00F4354C"/>
  </w:style>
  <w:style w:type="paragraph" w:customStyle="1" w:styleId="41F88922B73848379BFDC88DA729A20B">
    <w:name w:val="41F88922B73848379BFDC88DA729A20B"/>
    <w:rsid w:val="00F4354C"/>
  </w:style>
  <w:style w:type="paragraph" w:customStyle="1" w:styleId="39414CC06D9141CB8BEA51E91DC58803">
    <w:name w:val="39414CC06D9141CB8BEA51E91DC58803"/>
    <w:rsid w:val="00F4354C"/>
  </w:style>
  <w:style w:type="paragraph" w:customStyle="1" w:styleId="693A83419AE647CF94EF68F2F18517C6">
    <w:name w:val="693A83419AE647CF94EF68F2F18517C6"/>
    <w:rsid w:val="00F4354C"/>
  </w:style>
  <w:style w:type="paragraph" w:customStyle="1" w:styleId="B099096C60254BEAA4E8E401811B704B">
    <w:name w:val="B099096C60254BEAA4E8E401811B704B"/>
    <w:rsid w:val="00F4354C"/>
  </w:style>
  <w:style w:type="paragraph" w:customStyle="1" w:styleId="88F29780D73E42BFAB8972DBE0DC673D">
    <w:name w:val="88F29780D73E42BFAB8972DBE0DC673D"/>
    <w:rsid w:val="00F4354C"/>
  </w:style>
  <w:style w:type="paragraph" w:customStyle="1" w:styleId="D43C8774FB3E4F10BBD9DB091C2D4DAF">
    <w:name w:val="D43C8774FB3E4F10BBD9DB091C2D4DAF"/>
    <w:rsid w:val="00F4354C"/>
  </w:style>
  <w:style w:type="paragraph" w:customStyle="1" w:styleId="9E313ED983144D5D882D424C5EB4CAD5">
    <w:name w:val="9E313ED983144D5D882D424C5EB4CAD5"/>
    <w:rsid w:val="00F4354C"/>
  </w:style>
  <w:style w:type="paragraph" w:customStyle="1" w:styleId="3D0955DE6EDC4543BA5E94A483C00EEE">
    <w:name w:val="3D0955DE6EDC4543BA5E94A483C00EEE"/>
    <w:rsid w:val="00F4354C"/>
  </w:style>
  <w:style w:type="paragraph" w:customStyle="1" w:styleId="958E67F85AEC4CF8BA7FF006CCF6D718">
    <w:name w:val="958E67F85AEC4CF8BA7FF006CCF6D718"/>
    <w:rsid w:val="00F4354C"/>
  </w:style>
  <w:style w:type="paragraph" w:customStyle="1" w:styleId="E5C10C06286E4D49A2A307D1D9E9AAD8">
    <w:name w:val="E5C10C06286E4D49A2A307D1D9E9AAD8"/>
    <w:rsid w:val="00F4354C"/>
  </w:style>
  <w:style w:type="paragraph" w:customStyle="1" w:styleId="242D29F7DEB14C1FAA0B6C2EFE5437B6">
    <w:name w:val="242D29F7DEB14C1FAA0B6C2EFE5437B6"/>
    <w:rsid w:val="00F4354C"/>
  </w:style>
  <w:style w:type="paragraph" w:customStyle="1" w:styleId="E056079BC81F47A793F632225AAE2DA9">
    <w:name w:val="E056079BC81F47A793F632225AAE2DA9"/>
    <w:rsid w:val="00F4354C"/>
  </w:style>
  <w:style w:type="paragraph" w:customStyle="1" w:styleId="AAA6651112064F148C2C3223739A5351">
    <w:name w:val="AAA6651112064F148C2C3223739A5351"/>
    <w:rsid w:val="00F4354C"/>
  </w:style>
  <w:style w:type="paragraph" w:customStyle="1" w:styleId="36BFE672ED174C79B45E80B694601F48">
    <w:name w:val="36BFE672ED174C79B45E80B694601F48"/>
    <w:rsid w:val="00F4354C"/>
  </w:style>
  <w:style w:type="paragraph" w:customStyle="1" w:styleId="ABCA9D59F7314B9AA574D93D320AA9A7">
    <w:name w:val="ABCA9D59F7314B9AA574D93D320AA9A7"/>
    <w:rsid w:val="00F4354C"/>
  </w:style>
  <w:style w:type="paragraph" w:customStyle="1" w:styleId="92594E40741E43E2A0FA782F82A5C18A">
    <w:name w:val="92594E40741E43E2A0FA782F82A5C18A"/>
    <w:rsid w:val="00F4354C"/>
  </w:style>
  <w:style w:type="paragraph" w:customStyle="1" w:styleId="AA0182483D4A4212B0AF707CD60B25CA">
    <w:name w:val="AA0182483D4A4212B0AF707CD60B25CA"/>
    <w:rsid w:val="00F4354C"/>
  </w:style>
  <w:style w:type="paragraph" w:customStyle="1" w:styleId="806A08DFC51D4040B0AC3DDCEF67CC27">
    <w:name w:val="806A08DFC51D4040B0AC3DDCEF67CC27"/>
    <w:rsid w:val="00F4354C"/>
  </w:style>
  <w:style w:type="paragraph" w:customStyle="1" w:styleId="D4498AD848A34C2FA0CEA1D8BE747973">
    <w:name w:val="D4498AD848A34C2FA0CEA1D8BE747973"/>
    <w:rsid w:val="00F4354C"/>
  </w:style>
  <w:style w:type="paragraph" w:customStyle="1" w:styleId="24F9AD272DAA419DA36EB5FFCCB332AD">
    <w:name w:val="24F9AD272DAA419DA36EB5FFCCB332AD"/>
    <w:rsid w:val="00F4354C"/>
  </w:style>
  <w:style w:type="paragraph" w:customStyle="1" w:styleId="94DFC81F62A24637AEC8FD28088DC045">
    <w:name w:val="94DFC81F62A24637AEC8FD28088DC045"/>
    <w:rsid w:val="00F4354C"/>
  </w:style>
  <w:style w:type="paragraph" w:customStyle="1" w:styleId="A5419BEFCE9B44339B315863720EED55">
    <w:name w:val="A5419BEFCE9B44339B315863720EED55"/>
    <w:rsid w:val="00F4354C"/>
  </w:style>
  <w:style w:type="paragraph" w:customStyle="1" w:styleId="836C00A2AC774B198ED760EEAAD64FA6">
    <w:name w:val="836C00A2AC774B198ED760EEAAD64FA6"/>
    <w:rsid w:val="00F4354C"/>
  </w:style>
  <w:style w:type="paragraph" w:customStyle="1" w:styleId="1023782FB8244CABBDFDC1A48B29BB5D">
    <w:name w:val="1023782FB8244CABBDFDC1A48B29BB5D"/>
    <w:rsid w:val="00F4354C"/>
  </w:style>
  <w:style w:type="paragraph" w:customStyle="1" w:styleId="8E20316AFB9C46AD8C08E6F364B3E860">
    <w:name w:val="8E20316AFB9C46AD8C08E6F364B3E860"/>
    <w:rsid w:val="00F4354C"/>
  </w:style>
  <w:style w:type="paragraph" w:customStyle="1" w:styleId="787E09D57476425B96735501287F1190">
    <w:name w:val="787E09D57476425B96735501287F1190"/>
    <w:rsid w:val="00F4354C"/>
  </w:style>
  <w:style w:type="paragraph" w:customStyle="1" w:styleId="3897935D41404A32B0937E489C09A537">
    <w:name w:val="3897935D41404A32B0937E489C09A537"/>
    <w:rsid w:val="00F4354C"/>
  </w:style>
  <w:style w:type="paragraph" w:customStyle="1" w:styleId="329041BEE81E4635AB868EAC3BD9C8AD">
    <w:name w:val="329041BEE81E4635AB868EAC3BD9C8AD"/>
    <w:rsid w:val="00F4354C"/>
  </w:style>
  <w:style w:type="paragraph" w:customStyle="1" w:styleId="A1655B8464314EF98D2849C74E302F0F">
    <w:name w:val="A1655B8464314EF98D2849C74E302F0F"/>
    <w:rsid w:val="00F4354C"/>
  </w:style>
  <w:style w:type="paragraph" w:customStyle="1" w:styleId="F0CA10BBD7454913A58F006A37E902DF">
    <w:name w:val="F0CA10BBD7454913A58F006A37E902DF"/>
    <w:rsid w:val="00F4354C"/>
  </w:style>
  <w:style w:type="paragraph" w:customStyle="1" w:styleId="ECA5B7C1FC694696848C44B90434373B">
    <w:name w:val="ECA5B7C1FC694696848C44B90434373B"/>
    <w:rsid w:val="00F4354C"/>
  </w:style>
  <w:style w:type="paragraph" w:customStyle="1" w:styleId="B1A8EB6105804320A75EB289C883BC83">
    <w:name w:val="B1A8EB6105804320A75EB289C883BC83"/>
    <w:rsid w:val="00F4354C"/>
  </w:style>
  <w:style w:type="paragraph" w:customStyle="1" w:styleId="03B0F519FC934A0BA5FCE165F05ED4B6">
    <w:name w:val="03B0F519FC934A0BA5FCE165F05ED4B6"/>
    <w:rsid w:val="00F4354C"/>
  </w:style>
  <w:style w:type="paragraph" w:customStyle="1" w:styleId="D2F6CFB7917448EDAC3960879F7C9B7C">
    <w:name w:val="D2F6CFB7917448EDAC3960879F7C9B7C"/>
    <w:rsid w:val="00F4354C"/>
  </w:style>
  <w:style w:type="paragraph" w:customStyle="1" w:styleId="012A21631FEC4F35B409FCB2C78ED38C">
    <w:name w:val="012A21631FEC4F35B409FCB2C78ED38C"/>
    <w:rsid w:val="00F4354C"/>
  </w:style>
  <w:style w:type="paragraph" w:customStyle="1" w:styleId="AD041EA555AA4A8A80DFD5B1E0107C13">
    <w:name w:val="AD041EA555AA4A8A80DFD5B1E0107C13"/>
    <w:rsid w:val="00F4354C"/>
  </w:style>
  <w:style w:type="paragraph" w:customStyle="1" w:styleId="9E0F2EF9DB0E4EEFA956D8F546782620">
    <w:name w:val="9E0F2EF9DB0E4EEFA956D8F546782620"/>
    <w:rsid w:val="00F4354C"/>
  </w:style>
  <w:style w:type="paragraph" w:customStyle="1" w:styleId="E8463D00A3F344E89EB2C8A19A2C35EF">
    <w:name w:val="E8463D00A3F344E89EB2C8A19A2C35EF"/>
    <w:rsid w:val="00F4354C"/>
  </w:style>
  <w:style w:type="paragraph" w:customStyle="1" w:styleId="AEACDB5FF9A346DA941BE4888295AF5B">
    <w:name w:val="AEACDB5FF9A346DA941BE4888295AF5B"/>
    <w:rsid w:val="00F4354C"/>
  </w:style>
  <w:style w:type="paragraph" w:customStyle="1" w:styleId="71EA6C042A4C4591BD5EA0678222FDB8">
    <w:name w:val="71EA6C042A4C4591BD5EA0678222FDB8"/>
    <w:rsid w:val="00F4354C"/>
  </w:style>
  <w:style w:type="paragraph" w:customStyle="1" w:styleId="BB0AD12A15414D05954AD654B99A0F2C">
    <w:name w:val="BB0AD12A15414D05954AD654B99A0F2C"/>
    <w:rsid w:val="00F4354C"/>
  </w:style>
  <w:style w:type="paragraph" w:customStyle="1" w:styleId="205B1602F3934B94B0791D6BBD4EC1FA">
    <w:name w:val="205B1602F3934B94B0791D6BBD4EC1FA"/>
    <w:rsid w:val="00F4354C"/>
  </w:style>
  <w:style w:type="paragraph" w:customStyle="1" w:styleId="372D7438A5BD45239968A805FEABC8B3">
    <w:name w:val="372D7438A5BD45239968A805FEABC8B3"/>
    <w:rsid w:val="00F4354C"/>
  </w:style>
  <w:style w:type="paragraph" w:customStyle="1" w:styleId="C9DDC3306F444728A6E79B550B64D11D">
    <w:name w:val="C9DDC3306F444728A6E79B550B64D11D"/>
    <w:rsid w:val="00F4354C"/>
  </w:style>
  <w:style w:type="paragraph" w:customStyle="1" w:styleId="E6DBF1E076EE4CBFB068A554030A32AE">
    <w:name w:val="E6DBF1E076EE4CBFB068A554030A32AE"/>
    <w:rsid w:val="00F4354C"/>
  </w:style>
  <w:style w:type="paragraph" w:customStyle="1" w:styleId="DA578CF824CB4ABC937D6A9CE6B12520">
    <w:name w:val="DA578CF824CB4ABC937D6A9CE6B12520"/>
    <w:rsid w:val="00F4354C"/>
  </w:style>
  <w:style w:type="paragraph" w:customStyle="1" w:styleId="7A1273E8884B4612A7EE2E7D29750CB6">
    <w:name w:val="7A1273E8884B4612A7EE2E7D29750CB6"/>
    <w:rsid w:val="00F4354C"/>
  </w:style>
  <w:style w:type="paragraph" w:customStyle="1" w:styleId="BF9D2DC0822D4AAEA9B000A242D65D85">
    <w:name w:val="BF9D2DC0822D4AAEA9B000A242D65D85"/>
    <w:rsid w:val="00F4354C"/>
  </w:style>
  <w:style w:type="paragraph" w:customStyle="1" w:styleId="E420876CC8124BAAB5DE9EE7FA1B47E8">
    <w:name w:val="E420876CC8124BAAB5DE9EE7FA1B47E8"/>
    <w:rsid w:val="00F4354C"/>
  </w:style>
  <w:style w:type="paragraph" w:customStyle="1" w:styleId="AFBA361CC8444B55A8A4802BAA705772">
    <w:name w:val="AFBA361CC8444B55A8A4802BAA705772"/>
    <w:rsid w:val="00F4354C"/>
  </w:style>
  <w:style w:type="paragraph" w:customStyle="1" w:styleId="E3B891C2673549E69FF9817321FBBE9C">
    <w:name w:val="E3B891C2673549E69FF9817321FBBE9C"/>
    <w:rsid w:val="00F4354C"/>
  </w:style>
  <w:style w:type="paragraph" w:customStyle="1" w:styleId="918113B45D5C438BA7802CCE8B7638B8">
    <w:name w:val="918113B45D5C438BA7802CCE8B7638B8"/>
    <w:rsid w:val="00F4354C"/>
  </w:style>
  <w:style w:type="paragraph" w:customStyle="1" w:styleId="63FCFE7BA697460CB360237EB119625F">
    <w:name w:val="63FCFE7BA697460CB360237EB119625F"/>
    <w:rsid w:val="00F4354C"/>
  </w:style>
  <w:style w:type="paragraph" w:customStyle="1" w:styleId="95E3CB32183940A892166D34E556F5891">
    <w:name w:val="95E3CB32183940A892166D34E556F5891"/>
    <w:rsid w:val="00F4354C"/>
  </w:style>
  <w:style w:type="paragraph" w:customStyle="1" w:styleId="41F88922B73848379BFDC88DA729A20B1">
    <w:name w:val="41F88922B73848379BFDC88DA729A20B1"/>
    <w:rsid w:val="00F4354C"/>
  </w:style>
  <w:style w:type="paragraph" w:customStyle="1" w:styleId="693A83419AE647CF94EF68F2F18517C61">
    <w:name w:val="693A83419AE647CF94EF68F2F18517C61"/>
    <w:rsid w:val="00F4354C"/>
  </w:style>
  <w:style w:type="paragraph" w:customStyle="1" w:styleId="88F29780D73E42BFAB8972DBE0DC673D1">
    <w:name w:val="88F29780D73E42BFAB8972DBE0DC673D1"/>
    <w:rsid w:val="00F4354C"/>
  </w:style>
  <w:style w:type="paragraph" w:customStyle="1" w:styleId="9E313ED983144D5D882D424C5EB4CAD51">
    <w:name w:val="9E313ED983144D5D882D424C5EB4CAD51"/>
    <w:rsid w:val="00F4354C"/>
  </w:style>
  <w:style w:type="paragraph" w:customStyle="1" w:styleId="958E67F85AEC4CF8BA7FF006CCF6D7181">
    <w:name w:val="958E67F85AEC4CF8BA7FF006CCF6D7181"/>
    <w:rsid w:val="00F4354C"/>
  </w:style>
  <w:style w:type="paragraph" w:customStyle="1" w:styleId="242D29F7DEB14C1FAA0B6C2EFE5437B61">
    <w:name w:val="242D29F7DEB14C1FAA0B6C2EFE5437B61"/>
    <w:rsid w:val="00F4354C"/>
  </w:style>
  <w:style w:type="paragraph" w:customStyle="1" w:styleId="AAA6651112064F148C2C3223739A53511">
    <w:name w:val="AAA6651112064F148C2C3223739A53511"/>
    <w:rsid w:val="00F4354C"/>
  </w:style>
  <w:style w:type="paragraph" w:customStyle="1" w:styleId="ABCA9D59F7314B9AA574D93D320AA9A71">
    <w:name w:val="ABCA9D59F7314B9AA574D93D320AA9A71"/>
    <w:rsid w:val="00F4354C"/>
  </w:style>
  <w:style w:type="paragraph" w:customStyle="1" w:styleId="AA0182483D4A4212B0AF707CD60B25CA1">
    <w:name w:val="AA0182483D4A4212B0AF707CD60B25CA1"/>
    <w:rsid w:val="00F4354C"/>
  </w:style>
  <w:style w:type="paragraph" w:customStyle="1" w:styleId="D4498AD848A34C2FA0CEA1D8BE7479731">
    <w:name w:val="D4498AD848A34C2FA0CEA1D8BE7479731"/>
    <w:rsid w:val="00F4354C"/>
  </w:style>
  <w:style w:type="paragraph" w:customStyle="1" w:styleId="94DFC81F62A24637AEC8FD28088DC0451">
    <w:name w:val="94DFC81F62A24637AEC8FD28088DC0451"/>
    <w:rsid w:val="00F4354C"/>
  </w:style>
  <w:style w:type="paragraph" w:customStyle="1" w:styleId="836C00A2AC774B198ED760EEAAD64FA61">
    <w:name w:val="836C00A2AC774B198ED760EEAAD64FA61"/>
    <w:rsid w:val="00F4354C"/>
  </w:style>
  <w:style w:type="paragraph" w:customStyle="1" w:styleId="8E20316AFB9C46AD8C08E6F364B3E8601">
    <w:name w:val="8E20316AFB9C46AD8C08E6F364B3E8601"/>
    <w:rsid w:val="00F4354C"/>
  </w:style>
  <w:style w:type="paragraph" w:customStyle="1" w:styleId="3897935D41404A32B0937E489C09A5371">
    <w:name w:val="3897935D41404A32B0937E489C09A5371"/>
    <w:rsid w:val="00F4354C"/>
  </w:style>
  <w:style w:type="paragraph" w:customStyle="1" w:styleId="A1655B8464314EF98D2849C74E302F0F1">
    <w:name w:val="A1655B8464314EF98D2849C74E302F0F1"/>
    <w:rsid w:val="00F4354C"/>
  </w:style>
  <w:style w:type="paragraph" w:customStyle="1" w:styleId="ECA5B7C1FC694696848C44B90434373B1">
    <w:name w:val="ECA5B7C1FC694696848C44B90434373B1"/>
    <w:rsid w:val="00F4354C"/>
  </w:style>
  <w:style w:type="paragraph" w:customStyle="1" w:styleId="03B0F519FC934A0BA5FCE165F05ED4B61">
    <w:name w:val="03B0F519FC934A0BA5FCE165F05ED4B61"/>
    <w:rsid w:val="00F4354C"/>
  </w:style>
  <w:style w:type="paragraph" w:customStyle="1" w:styleId="012A21631FEC4F35B409FCB2C78ED38C1">
    <w:name w:val="012A21631FEC4F35B409FCB2C78ED38C1"/>
    <w:rsid w:val="00F4354C"/>
  </w:style>
  <w:style w:type="paragraph" w:customStyle="1" w:styleId="9E0F2EF9DB0E4EEFA956D8F5467826201">
    <w:name w:val="9E0F2EF9DB0E4EEFA956D8F5467826201"/>
    <w:rsid w:val="00F4354C"/>
  </w:style>
  <w:style w:type="paragraph" w:customStyle="1" w:styleId="AEACDB5FF9A346DA941BE4888295AF5B1">
    <w:name w:val="AEACDB5FF9A346DA941BE4888295AF5B1"/>
    <w:rsid w:val="00F4354C"/>
  </w:style>
  <w:style w:type="paragraph" w:customStyle="1" w:styleId="BB0AD12A15414D05954AD654B99A0F2C1">
    <w:name w:val="BB0AD12A15414D05954AD654B99A0F2C1"/>
    <w:rsid w:val="00F4354C"/>
  </w:style>
  <w:style w:type="paragraph" w:customStyle="1" w:styleId="372D7438A5BD45239968A805FEABC8B31">
    <w:name w:val="372D7438A5BD45239968A805FEABC8B31"/>
    <w:rsid w:val="00F4354C"/>
  </w:style>
  <w:style w:type="paragraph" w:customStyle="1" w:styleId="E6DBF1E076EE4CBFB068A554030A32AE1">
    <w:name w:val="E6DBF1E076EE4CBFB068A554030A32AE1"/>
    <w:rsid w:val="00F4354C"/>
  </w:style>
  <w:style w:type="paragraph" w:customStyle="1" w:styleId="7A1273E8884B4612A7EE2E7D29750CB61">
    <w:name w:val="7A1273E8884B4612A7EE2E7D29750CB61"/>
    <w:rsid w:val="00F4354C"/>
  </w:style>
  <w:style w:type="paragraph" w:customStyle="1" w:styleId="E420876CC8124BAAB5DE9EE7FA1B47E81">
    <w:name w:val="E420876CC8124BAAB5DE9EE7FA1B47E81"/>
    <w:rsid w:val="00F4354C"/>
  </w:style>
  <w:style w:type="paragraph" w:customStyle="1" w:styleId="E3B891C2673549E69FF9817321FBBE9C1">
    <w:name w:val="E3B891C2673549E69FF9817321FBBE9C1"/>
    <w:rsid w:val="00F4354C"/>
  </w:style>
  <w:style w:type="paragraph" w:customStyle="1" w:styleId="63FCFE7BA697460CB360237EB119625F1">
    <w:name w:val="63FCFE7BA697460CB360237EB119625F1"/>
    <w:rsid w:val="00F4354C"/>
  </w:style>
  <w:style w:type="paragraph" w:customStyle="1" w:styleId="95E3CB32183940A892166D34E556F5892">
    <w:name w:val="95E3CB32183940A892166D34E556F5892"/>
    <w:rsid w:val="00F4354C"/>
  </w:style>
  <w:style w:type="paragraph" w:customStyle="1" w:styleId="41F88922B73848379BFDC88DA729A20B2">
    <w:name w:val="41F88922B73848379BFDC88DA729A20B2"/>
    <w:rsid w:val="00F4354C"/>
  </w:style>
  <w:style w:type="paragraph" w:customStyle="1" w:styleId="693A83419AE647CF94EF68F2F18517C62">
    <w:name w:val="693A83419AE647CF94EF68F2F18517C62"/>
    <w:rsid w:val="00F4354C"/>
  </w:style>
  <w:style w:type="paragraph" w:customStyle="1" w:styleId="88F29780D73E42BFAB8972DBE0DC673D2">
    <w:name w:val="88F29780D73E42BFAB8972DBE0DC673D2"/>
    <w:rsid w:val="00F4354C"/>
  </w:style>
  <w:style w:type="paragraph" w:customStyle="1" w:styleId="9E313ED983144D5D882D424C5EB4CAD52">
    <w:name w:val="9E313ED983144D5D882D424C5EB4CAD52"/>
    <w:rsid w:val="00F4354C"/>
  </w:style>
  <w:style w:type="paragraph" w:customStyle="1" w:styleId="958E67F85AEC4CF8BA7FF006CCF6D7182">
    <w:name w:val="958E67F85AEC4CF8BA7FF006CCF6D7182"/>
    <w:rsid w:val="00F4354C"/>
  </w:style>
  <w:style w:type="paragraph" w:customStyle="1" w:styleId="242D29F7DEB14C1FAA0B6C2EFE5437B62">
    <w:name w:val="242D29F7DEB14C1FAA0B6C2EFE5437B62"/>
    <w:rsid w:val="00F4354C"/>
  </w:style>
  <w:style w:type="paragraph" w:customStyle="1" w:styleId="AAA6651112064F148C2C3223739A53512">
    <w:name w:val="AAA6651112064F148C2C3223739A53512"/>
    <w:rsid w:val="00F4354C"/>
  </w:style>
  <w:style w:type="paragraph" w:customStyle="1" w:styleId="ABCA9D59F7314B9AA574D93D320AA9A72">
    <w:name w:val="ABCA9D59F7314B9AA574D93D320AA9A72"/>
    <w:rsid w:val="00F4354C"/>
  </w:style>
  <w:style w:type="paragraph" w:customStyle="1" w:styleId="AA0182483D4A4212B0AF707CD60B25CA2">
    <w:name w:val="AA0182483D4A4212B0AF707CD60B25CA2"/>
    <w:rsid w:val="00F4354C"/>
  </w:style>
  <w:style w:type="paragraph" w:customStyle="1" w:styleId="D4498AD848A34C2FA0CEA1D8BE7479732">
    <w:name w:val="D4498AD848A34C2FA0CEA1D8BE7479732"/>
    <w:rsid w:val="00F4354C"/>
  </w:style>
  <w:style w:type="paragraph" w:customStyle="1" w:styleId="94DFC81F62A24637AEC8FD28088DC0452">
    <w:name w:val="94DFC81F62A24637AEC8FD28088DC0452"/>
    <w:rsid w:val="00F4354C"/>
  </w:style>
  <w:style w:type="paragraph" w:customStyle="1" w:styleId="836C00A2AC774B198ED760EEAAD64FA62">
    <w:name w:val="836C00A2AC774B198ED760EEAAD64FA62"/>
    <w:rsid w:val="00F4354C"/>
  </w:style>
  <w:style w:type="paragraph" w:customStyle="1" w:styleId="8E20316AFB9C46AD8C08E6F364B3E8602">
    <w:name w:val="8E20316AFB9C46AD8C08E6F364B3E8602"/>
    <w:rsid w:val="00F4354C"/>
  </w:style>
  <w:style w:type="paragraph" w:customStyle="1" w:styleId="3897935D41404A32B0937E489C09A5372">
    <w:name w:val="3897935D41404A32B0937E489C09A5372"/>
    <w:rsid w:val="00F4354C"/>
  </w:style>
  <w:style w:type="paragraph" w:customStyle="1" w:styleId="A1655B8464314EF98D2849C74E302F0F2">
    <w:name w:val="A1655B8464314EF98D2849C74E302F0F2"/>
    <w:rsid w:val="00F4354C"/>
  </w:style>
  <w:style w:type="paragraph" w:customStyle="1" w:styleId="ECA5B7C1FC694696848C44B90434373B2">
    <w:name w:val="ECA5B7C1FC694696848C44B90434373B2"/>
    <w:rsid w:val="00F4354C"/>
  </w:style>
  <w:style w:type="paragraph" w:customStyle="1" w:styleId="03B0F519FC934A0BA5FCE165F05ED4B62">
    <w:name w:val="03B0F519FC934A0BA5FCE165F05ED4B62"/>
    <w:rsid w:val="00F4354C"/>
  </w:style>
  <w:style w:type="paragraph" w:customStyle="1" w:styleId="012A21631FEC4F35B409FCB2C78ED38C2">
    <w:name w:val="012A21631FEC4F35B409FCB2C78ED38C2"/>
    <w:rsid w:val="00F4354C"/>
  </w:style>
  <w:style w:type="paragraph" w:customStyle="1" w:styleId="9E0F2EF9DB0E4EEFA956D8F5467826202">
    <w:name w:val="9E0F2EF9DB0E4EEFA956D8F5467826202"/>
    <w:rsid w:val="00F4354C"/>
  </w:style>
  <w:style w:type="paragraph" w:customStyle="1" w:styleId="AEACDB5FF9A346DA941BE4888295AF5B2">
    <w:name w:val="AEACDB5FF9A346DA941BE4888295AF5B2"/>
    <w:rsid w:val="00F4354C"/>
  </w:style>
  <w:style w:type="paragraph" w:customStyle="1" w:styleId="BB0AD12A15414D05954AD654B99A0F2C2">
    <w:name w:val="BB0AD12A15414D05954AD654B99A0F2C2"/>
    <w:rsid w:val="00F4354C"/>
  </w:style>
  <w:style w:type="paragraph" w:customStyle="1" w:styleId="372D7438A5BD45239968A805FEABC8B32">
    <w:name w:val="372D7438A5BD45239968A805FEABC8B32"/>
    <w:rsid w:val="00F4354C"/>
  </w:style>
  <w:style w:type="paragraph" w:customStyle="1" w:styleId="E6DBF1E076EE4CBFB068A554030A32AE2">
    <w:name w:val="E6DBF1E076EE4CBFB068A554030A32AE2"/>
    <w:rsid w:val="00F4354C"/>
  </w:style>
  <w:style w:type="paragraph" w:customStyle="1" w:styleId="7A1273E8884B4612A7EE2E7D29750CB62">
    <w:name w:val="7A1273E8884B4612A7EE2E7D29750CB62"/>
    <w:rsid w:val="00F4354C"/>
  </w:style>
  <w:style w:type="paragraph" w:customStyle="1" w:styleId="E420876CC8124BAAB5DE9EE7FA1B47E82">
    <w:name w:val="E420876CC8124BAAB5DE9EE7FA1B47E82"/>
    <w:rsid w:val="00F4354C"/>
  </w:style>
  <w:style w:type="paragraph" w:customStyle="1" w:styleId="E3B891C2673549E69FF9817321FBBE9C2">
    <w:name w:val="E3B891C2673549E69FF9817321FBBE9C2"/>
    <w:rsid w:val="00F4354C"/>
  </w:style>
  <w:style w:type="paragraph" w:customStyle="1" w:styleId="63FCFE7BA697460CB360237EB119625F2">
    <w:name w:val="63FCFE7BA697460CB360237EB119625F2"/>
    <w:rsid w:val="00F4354C"/>
  </w:style>
  <w:style w:type="paragraph" w:customStyle="1" w:styleId="95E3CB32183940A892166D34E556F5893">
    <w:name w:val="95E3CB32183940A892166D34E556F5893"/>
    <w:rsid w:val="00501D99"/>
  </w:style>
  <w:style w:type="paragraph" w:customStyle="1" w:styleId="41F88922B73848379BFDC88DA729A20B3">
    <w:name w:val="41F88922B73848379BFDC88DA729A20B3"/>
    <w:rsid w:val="00501D99"/>
  </w:style>
  <w:style w:type="paragraph" w:customStyle="1" w:styleId="693A83419AE647CF94EF68F2F18517C63">
    <w:name w:val="693A83419AE647CF94EF68F2F18517C63"/>
    <w:rsid w:val="00501D99"/>
  </w:style>
  <w:style w:type="paragraph" w:customStyle="1" w:styleId="88F29780D73E42BFAB8972DBE0DC673D3">
    <w:name w:val="88F29780D73E42BFAB8972DBE0DC673D3"/>
    <w:rsid w:val="00501D99"/>
  </w:style>
  <w:style w:type="paragraph" w:customStyle="1" w:styleId="9E313ED983144D5D882D424C5EB4CAD53">
    <w:name w:val="9E313ED983144D5D882D424C5EB4CAD53"/>
    <w:rsid w:val="00501D99"/>
  </w:style>
  <w:style w:type="paragraph" w:customStyle="1" w:styleId="958E67F85AEC4CF8BA7FF006CCF6D7183">
    <w:name w:val="958E67F85AEC4CF8BA7FF006CCF6D7183"/>
    <w:rsid w:val="00501D99"/>
  </w:style>
  <w:style w:type="paragraph" w:customStyle="1" w:styleId="242D29F7DEB14C1FAA0B6C2EFE5437B63">
    <w:name w:val="242D29F7DEB14C1FAA0B6C2EFE5437B63"/>
    <w:rsid w:val="00501D99"/>
  </w:style>
  <w:style w:type="paragraph" w:customStyle="1" w:styleId="AAA6651112064F148C2C3223739A53513">
    <w:name w:val="AAA6651112064F148C2C3223739A53513"/>
    <w:rsid w:val="00501D99"/>
  </w:style>
  <w:style w:type="paragraph" w:customStyle="1" w:styleId="ABCA9D59F7314B9AA574D93D320AA9A73">
    <w:name w:val="ABCA9D59F7314B9AA574D93D320AA9A73"/>
    <w:rsid w:val="00501D99"/>
  </w:style>
  <w:style w:type="paragraph" w:customStyle="1" w:styleId="AA0182483D4A4212B0AF707CD60B25CA3">
    <w:name w:val="AA0182483D4A4212B0AF707CD60B25CA3"/>
    <w:rsid w:val="00501D99"/>
  </w:style>
  <w:style w:type="paragraph" w:customStyle="1" w:styleId="D4498AD848A34C2FA0CEA1D8BE7479733">
    <w:name w:val="D4498AD848A34C2FA0CEA1D8BE7479733"/>
    <w:rsid w:val="00501D99"/>
  </w:style>
  <w:style w:type="paragraph" w:customStyle="1" w:styleId="94DFC81F62A24637AEC8FD28088DC0453">
    <w:name w:val="94DFC81F62A24637AEC8FD28088DC0453"/>
    <w:rsid w:val="00501D99"/>
  </w:style>
  <w:style w:type="paragraph" w:customStyle="1" w:styleId="836C00A2AC774B198ED760EEAAD64FA63">
    <w:name w:val="836C00A2AC774B198ED760EEAAD64FA63"/>
    <w:rsid w:val="00501D99"/>
  </w:style>
  <w:style w:type="paragraph" w:customStyle="1" w:styleId="8E20316AFB9C46AD8C08E6F364B3E8603">
    <w:name w:val="8E20316AFB9C46AD8C08E6F364B3E8603"/>
    <w:rsid w:val="00501D99"/>
  </w:style>
  <w:style w:type="paragraph" w:customStyle="1" w:styleId="3897935D41404A32B0937E489C09A5373">
    <w:name w:val="3897935D41404A32B0937E489C09A5373"/>
    <w:rsid w:val="00501D99"/>
  </w:style>
  <w:style w:type="paragraph" w:customStyle="1" w:styleId="A1655B8464314EF98D2849C74E302F0F3">
    <w:name w:val="A1655B8464314EF98D2849C74E302F0F3"/>
    <w:rsid w:val="00501D99"/>
  </w:style>
  <w:style w:type="paragraph" w:customStyle="1" w:styleId="ECA5B7C1FC694696848C44B90434373B3">
    <w:name w:val="ECA5B7C1FC694696848C44B90434373B3"/>
    <w:rsid w:val="00501D99"/>
  </w:style>
  <w:style w:type="paragraph" w:customStyle="1" w:styleId="03B0F519FC934A0BA5FCE165F05ED4B63">
    <w:name w:val="03B0F519FC934A0BA5FCE165F05ED4B63"/>
    <w:rsid w:val="00501D99"/>
  </w:style>
  <w:style w:type="paragraph" w:customStyle="1" w:styleId="012A21631FEC4F35B409FCB2C78ED38C3">
    <w:name w:val="012A21631FEC4F35B409FCB2C78ED38C3"/>
    <w:rsid w:val="00501D99"/>
  </w:style>
  <w:style w:type="paragraph" w:customStyle="1" w:styleId="9E0F2EF9DB0E4EEFA956D8F5467826203">
    <w:name w:val="9E0F2EF9DB0E4EEFA956D8F5467826203"/>
    <w:rsid w:val="00501D99"/>
  </w:style>
  <w:style w:type="paragraph" w:customStyle="1" w:styleId="AEACDB5FF9A346DA941BE4888295AF5B3">
    <w:name w:val="AEACDB5FF9A346DA941BE4888295AF5B3"/>
    <w:rsid w:val="00501D99"/>
  </w:style>
  <w:style w:type="paragraph" w:customStyle="1" w:styleId="BB0AD12A15414D05954AD654B99A0F2C3">
    <w:name w:val="BB0AD12A15414D05954AD654B99A0F2C3"/>
    <w:rsid w:val="00501D99"/>
  </w:style>
  <w:style w:type="paragraph" w:customStyle="1" w:styleId="372D7438A5BD45239968A805FEABC8B33">
    <w:name w:val="372D7438A5BD45239968A805FEABC8B33"/>
    <w:rsid w:val="00501D99"/>
  </w:style>
  <w:style w:type="paragraph" w:customStyle="1" w:styleId="E6DBF1E076EE4CBFB068A554030A32AE3">
    <w:name w:val="E6DBF1E076EE4CBFB068A554030A32AE3"/>
    <w:rsid w:val="00501D99"/>
  </w:style>
  <w:style w:type="paragraph" w:customStyle="1" w:styleId="7A1273E8884B4612A7EE2E7D29750CB63">
    <w:name w:val="7A1273E8884B4612A7EE2E7D29750CB63"/>
    <w:rsid w:val="00501D99"/>
  </w:style>
  <w:style w:type="paragraph" w:customStyle="1" w:styleId="E420876CC8124BAAB5DE9EE7FA1B47E83">
    <w:name w:val="E420876CC8124BAAB5DE9EE7FA1B47E83"/>
    <w:rsid w:val="00501D99"/>
  </w:style>
  <w:style w:type="paragraph" w:customStyle="1" w:styleId="E3B891C2673549E69FF9817321FBBE9C3">
    <w:name w:val="E3B891C2673549E69FF9817321FBBE9C3"/>
    <w:rsid w:val="00501D99"/>
  </w:style>
  <w:style w:type="paragraph" w:customStyle="1" w:styleId="63FCFE7BA697460CB360237EB119625F3">
    <w:name w:val="63FCFE7BA697460CB360237EB119625F3"/>
    <w:rsid w:val="00501D99"/>
  </w:style>
  <w:style w:type="paragraph" w:customStyle="1" w:styleId="95E3CB32183940A892166D34E556F5894">
    <w:name w:val="95E3CB32183940A892166D34E556F5894"/>
    <w:rsid w:val="00501D99"/>
  </w:style>
  <w:style w:type="paragraph" w:customStyle="1" w:styleId="41F88922B73848379BFDC88DA729A20B4">
    <w:name w:val="41F88922B73848379BFDC88DA729A20B4"/>
    <w:rsid w:val="00501D99"/>
  </w:style>
  <w:style w:type="paragraph" w:customStyle="1" w:styleId="693A83419AE647CF94EF68F2F18517C64">
    <w:name w:val="693A83419AE647CF94EF68F2F18517C64"/>
    <w:rsid w:val="00501D99"/>
  </w:style>
  <w:style w:type="paragraph" w:customStyle="1" w:styleId="88F29780D73E42BFAB8972DBE0DC673D4">
    <w:name w:val="88F29780D73E42BFAB8972DBE0DC673D4"/>
    <w:rsid w:val="00501D99"/>
  </w:style>
  <w:style w:type="paragraph" w:customStyle="1" w:styleId="9E313ED983144D5D882D424C5EB4CAD54">
    <w:name w:val="9E313ED983144D5D882D424C5EB4CAD54"/>
    <w:rsid w:val="00501D99"/>
  </w:style>
  <w:style w:type="paragraph" w:customStyle="1" w:styleId="958E67F85AEC4CF8BA7FF006CCF6D7184">
    <w:name w:val="958E67F85AEC4CF8BA7FF006CCF6D7184"/>
    <w:rsid w:val="00501D99"/>
  </w:style>
  <w:style w:type="paragraph" w:customStyle="1" w:styleId="242D29F7DEB14C1FAA0B6C2EFE5437B64">
    <w:name w:val="242D29F7DEB14C1FAA0B6C2EFE5437B64"/>
    <w:rsid w:val="00501D99"/>
  </w:style>
  <w:style w:type="paragraph" w:customStyle="1" w:styleId="AAA6651112064F148C2C3223739A53514">
    <w:name w:val="AAA6651112064F148C2C3223739A53514"/>
    <w:rsid w:val="00501D99"/>
  </w:style>
  <w:style w:type="paragraph" w:customStyle="1" w:styleId="ABCA9D59F7314B9AA574D93D320AA9A74">
    <w:name w:val="ABCA9D59F7314B9AA574D93D320AA9A74"/>
    <w:rsid w:val="00501D99"/>
  </w:style>
  <w:style w:type="paragraph" w:customStyle="1" w:styleId="AA0182483D4A4212B0AF707CD60B25CA4">
    <w:name w:val="AA0182483D4A4212B0AF707CD60B25CA4"/>
    <w:rsid w:val="00501D99"/>
  </w:style>
  <w:style w:type="paragraph" w:customStyle="1" w:styleId="D4498AD848A34C2FA0CEA1D8BE7479734">
    <w:name w:val="D4498AD848A34C2FA0CEA1D8BE7479734"/>
    <w:rsid w:val="00501D99"/>
  </w:style>
  <w:style w:type="paragraph" w:customStyle="1" w:styleId="94DFC81F62A24637AEC8FD28088DC0454">
    <w:name w:val="94DFC81F62A24637AEC8FD28088DC0454"/>
    <w:rsid w:val="00501D99"/>
  </w:style>
  <w:style w:type="paragraph" w:customStyle="1" w:styleId="836C00A2AC774B198ED760EEAAD64FA64">
    <w:name w:val="836C00A2AC774B198ED760EEAAD64FA64"/>
    <w:rsid w:val="00501D99"/>
  </w:style>
  <w:style w:type="paragraph" w:customStyle="1" w:styleId="8E20316AFB9C46AD8C08E6F364B3E8604">
    <w:name w:val="8E20316AFB9C46AD8C08E6F364B3E8604"/>
    <w:rsid w:val="00501D99"/>
  </w:style>
  <w:style w:type="paragraph" w:customStyle="1" w:styleId="3897935D41404A32B0937E489C09A5374">
    <w:name w:val="3897935D41404A32B0937E489C09A5374"/>
    <w:rsid w:val="00501D99"/>
  </w:style>
  <w:style w:type="paragraph" w:customStyle="1" w:styleId="A1655B8464314EF98D2849C74E302F0F4">
    <w:name w:val="A1655B8464314EF98D2849C74E302F0F4"/>
    <w:rsid w:val="00501D99"/>
  </w:style>
  <w:style w:type="paragraph" w:customStyle="1" w:styleId="ECA5B7C1FC694696848C44B90434373B4">
    <w:name w:val="ECA5B7C1FC694696848C44B90434373B4"/>
    <w:rsid w:val="00501D99"/>
  </w:style>
  <w:style w:type="paragraph" w:customStyle="1" w:styleId="03B0F519FC934A0BA5FCE165F05ED4B64">
    <w:name w:val="03B0F519FC934A0BA5FCE165F05ED4B64"/>
    <w:rsid w:val="00501D99"/>
  </w:style>
  <w:style w:type="paragraph" w:customStyle="1" w:styleId="012A21631FEC4F35B409FCB2C78ED38C4">
    <w:name w:val="012A21631FEC4F35B409FCB2C78ED38C4"/>
    <w:rsid w:val="00501D99"/>
  </w:style>
  <w:style w:type="paragraph" w:customStyle="1" w:styleId="9E0F2EF9DB0E4EEFA956D8F5467826204">
    <w:name w:val="9E0F2EF9DB0E4EEFA956D8F5467826204"/>
    <w:rsid w:val="00501D99"/>
  </w:style>
  <w:style w:type="paragraph" w:customStyle="1" w:styleId="AEACDB5FF9A346DA941BE4888295AF5B4">
    <w:name w:val="AEACDB5FF9A346DA941BE4888295AF5B4"/>
    <w:rsid w:val="00501D99"/>
  </w:style>
  <w:style w:type="paragraph" w:customStyle="1" w:styleId="BB0AD12A15414D05954AD654B99A0F2C4">
    <w:name w:val="BB0AD12A15414D05954AD654B99A0F2C4"/>
    <w:rsid w:val="00501D99"/>
  </w:style>
  <w:style w:type="paragraph" w:customStyle="1" w:styleId="372D7438A5BD45239968A805FEABC8B34">
    <w:name w:val="372D7438A5BD45239968A805FEABC8B34"/>
    <w:rsid w:val="00501D99"/>
  </w:style>
  <w:style w:type="paragraph" w:customStyle="1" w:styleId="E6DBF1E076EE4CBFB068A554030A32AE4">
    <w:name w:val="E6DBF1E076EE4CBFB068A554030A32AE4"/>
    <w:rsid w:val="00501D99"/>
  </w:style>
  <w:style w:type="paragraph" w:customStyle="1" w:styleId="7A1273E8884B4612A7EE2E7D29750CB64">
    <w:name w:val="7A1273E8884B4612A7EE2E7D29750CB64"/>
    <w:rsid w:val="00501D99"/>
  </w:style>
  <w:style w:type="paragraph" w:customStyle="1" w:styleId="E420876CC8124BAAB5DE9EE7FA1B47E84">
    <w:name w:val="E420876CC8124BAAB5DE9EE7FA1B47E84"/>
    <w:rsid w:val="00501D99"/>
  </w:style>
  <w:style w:type="paragraph" w:customStyle="1" w:styleId="E3B891C2673549E69FF9817321FBBE9C4">
    <w:name w:val="E3B891C2673549E69FF9817321FBBE9C4"/>
    <w:rsid w:val="00501D99"/>
  </w:style>
  <w:style w:type="paragraph" w:customStyle="1" w:styleId="63FCFE7BA697460CB360237EB119625F4">
    <w:name w:val="63FCFE7BA697460CB360237EB119625F4"/>
    <w:rsid w:val="00501D99"/>
  </w:style>
  <w:style w:type="paragraph" w:customStyle="1" w:styleId="D3FF32753F2F461BBCEAE2ADA285ED0A">
    <w:name w:val="D3FF32753F2F461BBCEAE2ADA285ED0A"/>
    <w:rsid w:val="0050068A"/>
    <w:pPr>
      <w:spacing w:after="160" w:line="259" w:lineRule="auto"/>
    </w:pPr>
    <w:rPr>
      <w:lang w:eastAsia="en-SG"/>
    </w:rPr>
  </w:style>
  <w:style w:type="paragraph" w:customStyle="1" w:styleId="B9A65F0B402548529AB60C29F8D70FD4">
    <w:name w:val="B9A65F0B402548529AB60C29F8D70FD4"/>
    <w:rsid w:val="0050068A"/>
    <w:pPr>
      <w:spacing w:after="160" w:line="259" w:lineRule="auto"/>
    </w:pPr>
    <w:rPr>
      <w:lang w:eastAsia="en-SG"/>
    </w:rPr>
  </w:style>
  <w:style w:type="paragraph" w:customStyle="1" w:styleId="95E3CB32183940A892166D34E556F5895">
    <w:name w:val="95E3CB32183940A892166D34E556F5895"/>
    <w:rsid w:val="00D80406"/>
  </w:style>
  <w:style w:type="paragraph" w:customStyle="1" w:styleId="41F88922B73848379BFDC88DA729A20B5">
    <w:name w:val="41F88922B73848379BFDC88DA729A20B5"/>
    <w:rsid w:val="00D80406"/>
  </w:style>
  <w:style w:type="paragraph" w:customStyle="1" w:styleId="693A83419AE647CF94EF68F2F18517C65">
    <w:name w:val="693A83419AE647CF94EF68F2F18517C65"/>
    <w:rsid w:val="00D80406"/>
  </w:style>
  <w:style w:type="paragraph" w:customStyle="1" w:styleId="88F29780D73E42BFAB8972DBE0DC673D5">
    <w:name w:val="88F29780D73E42BFAB8972DBE0DC673D5"/>
    <w:rsid w:val="00D80406"/>
  </w:style>
  <w:style w:type="paragraph" w:customStyle="1" w:styleId="9E313ED983144D5D882D424C5EB4CAD55">
    <w:name w:val="9E313ED983144D5D882D424C5EB4CAD55"/>
    <w:rsid w:val="00D80406"/>
  </w:style>
  <w:style w:type="paragraph" w:customStyle="1" w:styleId="958E67F85AEC4CF8BA7FF006CCF6D7185">
    <w:name w:val="958E67F85AEC4CF8BA7FF006CCF6D7185"/>
    <w:rsid w:val="00D80406"/>
  </w:style>
  <w:style w:type="paragraph" w:customStyle="1" w:styleId="242D29F7DEB14C1FAA0B6C2EFE5437B65">
    <w:name w:val="242D29F7DEB14C1FAA0B6C2EFE5437B65"/>
    <w:rsid w:val="00D80406"/>
  </w:style>
  <w:style w:type="paragraph" w:customStyle="1" w:styleId="AAA6651112064F148C2C3223739A53515">
    <w:name w:val="AAA6651112064F148C2C3223739A53515"/>
    <w:rsid w:val="00D80406"/>
  </w:style>
  <w:style w:type="paragraph" w:customStyle="1" w:styleId="ABCA9D59F7314B9AA574D93D320AA9A75">
    <w:name w:val="ABCA9D59F7314B9AA574D93D320AA9A75"/>
    <w:rsid w:val="00D80406"/>
  </w:style>
  <w:style w:type="paragraph" w:customStyle="1" w:styleId="AA0182483D4A4212B0AF707CD60B25CA5">
    <w:name w:val="AA0182483D4A4212B0AF707CD60B25CA5"/>
    <w:rsid w:val="00D80406"/>
  </w:style>
  <w:style w:type="paragraph" w:customStyle="1" w:styleId="D4498AD848A34C2FA0CEA1D8BE7479735">
    <w:name w:val="D4498AD848A34C2FA0CEA1D8BE7479735"/>
    <w:rsid w:val="00D80406"/>
  </w:style>
  <w:style w:type="paragraph" w:customStyle="1" w:styleId="94DFC81F62A24637AEC8FD28088DC0455">
    <w:name w:val="94DFC81F62A24637AEC8FD28088DC0455"/>
    <w:rsid w:val="00D80406"/>
  </w:style>
  <w:style w:type="paragraph" w:customStyle="1" w:styleId="836C00A2AC774B198ED760EEAAD64FA65">
    <w:name w:val="836C00A2AC774B198ED760EEAAD64FA65"/>
    <w:rsid w:val="00D80406"/>
  </w:style>
  <w:style w:type="paragraph" w:customStyle="1" w:styleId="8E20316AFB9C46AD8C08E6F364B3E8605">
    <w:name w:val="8E20316AFB9C46AD8C08E6F364B3E8605"/>
    <w:rsid w:val="00D80406"/>
  </w:style>
  <w:style w:type="paragraph" w:customStyle="1" w:styleId="3897935D41404A32B0937E489C09A5375">
    <w:name w:val="3897935D41404A32B0937E489C09A5375"/>
    <w:rsid w:val="00D80406"/>
  </w:style>
  <w:style w:type="paragraph" w:customStyle="1" w:styleId="A1655B8464314EF98D2849C74E302F0F5">
    <w:name w:val="A1655B8464314EF98D2849C74E302F0F5"/>
    <w:rsid w:val="00D80406"/>
  </w:style>
  <w:style w:type="paragraph" w:customStyle="1" w:styleId="ECA5B7C1FC694696848C44B90434373B5">
    <w:name w:val="ECA5B7C1FC694696848C44B90434373B5"/>
    <w:rsid w:val="00D80406"/>
  </w:style>
  <w:style w:type="paragraph" w:customStyle="1" w:styleId="03B0F519FC934A0BA5FCE165F05ED4B65">
    <w:name w:val="03B0F519FC934A0BA5FCE165F05ED4B65"/>
    <w:rsid w:val="00D80406"/>
  </w:style>
  <w:style w:type="paragraph" w:customStyle="1" w:styleId="012A21631FEC4F35B409FCB2C78ED38C5">
    <w:name w:val="012A21631FEC4F35B409FCB2C78ED38C5"/>
    <w:rsid w:val="00D80406"/>
  </w:style>
  <w:style w:type="paragraph" w:customStyle="1" w:styleId="9E0F2EF9DB0E4EEFA956D8F5467826205">
    <w:name w:val="9E0F2EF9DB0E4EEFA956D8F5467826205"/>
    <w:rsid w:val="00D80406"/>
  </w:style>
  <w:style w:type="paragraph" w:customStyle="1" w:styleId="AEACDB5FF9A346DA941BE4888295AF5B5">
    <w:name w:val="AEACDB5FF9A346DA941BE4888295AF5B5"/>
    <w:rsid w:val="00D80406"/>
  </w:style>
  <w:style w:type="paragraph" w:customStyle="1" w:styleId="BB0AD12A15414D05954AD654B99A0F2C5">
    <w:name w:val="BB0AD12A15414D05954AD654B99A0F2C5"/>
    <w:rsid w:val="00D80406"/>
  </w:style>
  <w:style w:type="paragraph" w:customStyle="1" w:styleId="372D7438A5BD45239968A805FEABC8B35">
    <w:name w:val="372D7438A5BD45239968A805FEABC8B35"/>
    <w:rsid w:val="00D80406"/>
  </w:style>
  <w:style w:type="paragraph" w:customStyle="1" w:styleId="E6DBF1E076EE4CBFB068A554030A32AE5">
    <w:name w:val="E6DBF1E076EE4CBFB068A554030A32AE5"/>
    <w:rsid w:val="00D80406"/>
  </w:style>
  <w:style w:type="paragraph" w:customStyle="1" w:styleId="7A1273E8884B4612A7EE2E7D29750CB65">
    <w:name w:val="7A1273E8884B4612A7EE2E7D29750CB65"/>
    <w:rsid w:val="00D80406"/>
  </w:style>
  <w:style w:type="paragraph" w:customStyle="1" w:styleId="E420876CC8124BAAB5DE9EE7FA1B47E85">
    <w:name w:val="E420876CC8124BAAB5DE9EE7FA1B47E85"/>
    <w:rsid w:val="00D80406"/>
  </w:style>
  <w:style w:type="paragraph" w:customStyle="1" w:styleId="E3B891C2673549E69FF9817321FBBE9C5">
    <w:name w:val="E3B891C2673549E69FF9817321FBBE9C5"/>
    <w:rsid w:val="00D80406"/>
  </w:style>
  <w:style w:type="paragraph" w:customStyle="1" w:styleId="63FCFE7BA697460CB360237EB119625F5">
    <w:name w:val="63FCFE7BA697460CB360237EB119625F5"/>
    <w:rsid w:val="00D8040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2</Pages>
  <Words>216</Words>
  <Characters>123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m San San</dc:creator>
  <cp:lastModifiedBy>Lim San San</cp:lastModifiedBy>
  <cp:revision>22</cp:revision>
  <dcterms:created xsi:type="dcterms:W3CDTF">2020-09-02T06:06:00Z</dcterms:created>
  <dcterms:modified xsi:type="dcterms:W3CDTF">2021-10-24T06:46:00Z</dcterms:modified>
</cp:coreProperties>
</file>